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7690" w:rsidRPr="00BC7CFB" w:rsidRDefault="00777690" w:rsidP="00777690">
      <w:pPr>
        <w:rPr>
          <w:b/>
          <w:sz w:val="24"/>
        </w:rPr>
      </w:pPr>
      <w:r w:rsidRPr="00BC7CFB">
        <w:rPr>
          <w:b/>
          <w:sz w:val="24"/>
        </w:rPr>
        <w:t>TRƯỜNG THCS NGỌC THỤY</w:t>
      </w:r>
    </w:p>
    <w:p w:rsidR="00777690" w:rsidRPr="00BC7CFB" w:rsidRDefault="00777690" w:rsidP="00777690">
      <w:pPr>
        <w:rPr>
          <w:b/>
          <w:sz w:val="24"/>
        </w:rPr>
      </w:pPr>
      <w:r w:rsidRPr="00BC7CFB">
        <w:rPr>
          <w:b/>
          <w:sz w:val="24"/>
        </w:rPr>
        <w:t>NHÓM TOÁN 7</w:t>
      </w:r>
    </w:p>
    <w:p w:rsidR="004B4B6B" w:rsidRPr="00594340" w:rsidRDefault="004B4B6B" w:rsidP="004B4B6B">
      <w:pPr>
        <w:jc w:val="center"/>
        <w:rPr>
          <w:b/>
        </w:rPr>
      </w:pPr>
      <w:r w:rsidRPr="00594340">
        <w:rPr>
          <w:b/>
        </w:rPr>
        <w:t>MA TRẬN ĐỀ THI HỌC KÌ I MÔN TOÁN 7</w:t>
      </w:r>
    </w:p>
    <w:p w:rsidR="004B4B6B" w:rsidRPr="00777690" w:rsidRDefault="004B4B6B" w:rsidP="004B4B6B">
      <w:pPr>
        <w:jc w:val="center"/>
        <w:rPr>
          <w:b/>
        </w:rPr>
      </w:pPr>
      <w:r w:rsidRPr="00777690">
        <w:rPr>
          <w:b/>
        </w:rPr>
        <w:t>NĂM HỌC 2018- 2019</w:t>
      </w:r>
    </w:p>
    <w:p w:rsidR="005E4C96" w:rsidRDefault="004B4B6B" w:rsidP="004B4B6B">
      <w:pPr>
        <w:rPr>
          <w:b/>
        </w:rPr>
      </w:pPr>
      <w:r w:rsidRPr="000B6B51">
        <w:rPr>
          <w:b/>
        </w:rPr>
        <w:t>I. Mục tiêu</w:t>
      </w:r>
    </w:p>
    <w:p w:rsidR="000B6B51" w:rsidRDefault="003C091F" w:rsidP="004B4B6B">
      <w:r>
        <w:t xml:space="preserve">1. Kiến thức: </w:t>
      </w:r>
      <w:r w:rsidR="000B6B51" w:rsidRPr="000B6B51">
        <w:t xml:space="preserve"> Kiểm tra </w:t>
      </w:r>
      <w:r w:rsidR="000B6B51">
        <w:t xml:space="preserve"> kiến thức của học sinh lĩnh hội trong học kì I gồm: Các phép tính trên tập hợp số hữu tỉ, số thực, hàm số và đồ thị hàm y = ax (a </w:t>
      </w:r>
      <w:r w:rsidR="000B6B51">
        <w:rPr>
          <w:rFonts w:ascii="Arial" w:hAnsi="Arial" w:cs="Arial"/>
        </w:rPr>
        <w:t>≠</w:t>
      </w:r>
      <w:r w:rsidR="000B6B51">
        <w:t xml:space="preserve"> 0), biết vẽ hình, chứng minh hai tam giác bằng nhau từ đó suy ra các đoạn thẳng, góc tương ứng bằng nhau, song song, vuông góc…</w:t>
      </w:r>
    </w:p>
    <w:p w:rsidR="000B6B51" w:rsidRDefault="003C091F" w:rsidP="004B4B6B">
      <w:r>
        <w:t>2. Kỹ năng: Biết cách trình bày</w:t>
      </w:r>
      <w:r w:rsidR="000B6B51">
        <w:t xml:space="preserve"> bài</w:t>
      </w:r>
      <w:r>
        <w:t xml:space="preserve"> làm </w:t>
      </w:r>
      <w:r w:rsidR="000B6B51">
        <w:t>đúng, sạch đẹ</w:t>
      </w:r>
      <w:r>
        <w:t>p, lời giải chặt chẽ.</w:t>
      </w:r>
    </w:p>
    <w:p w:rsidR="000B6B51" w:rsidRPr="000B6B51" w:rsidRDefault="003C091F" w:rsidP="004B4B6B">
      <w:r>
        <w:t>3. T</w:t>
      </w:r>
      <w:r w:rsidR="000B6B51">
        <w:t>hái độ</w:t>
      </w:r>
      <w:r>
        <w:t>:</w:t>
      </w:r>
      <w:r w:rsidR="000B6B51">
        <w:t xml:space="preserve"> nghiêm túc, trung thực trong thi cử.</w:t>
      </w:r>
    </w:p>
    <w:p w:rsidR="005E4C96" w:rsidRPr="000B6B51" w:rsidRDefault="005E4C96" w:rsidP="004B4B6B">
      <w:pPr>
        <w:rPr>
          <w:b/>
        </w:rPr>
      </w:pPr>
      <w:r w:rsidRPr="000B6B51">
        <w:rPr>
          <w:b/>
        </w:rPr>
        <w:t>II. Ma trận</w:t>
      </w:r>
    </w:p>
    <w:tbl>
      <w:tblPr>
        <w:tblStyle w:val="TableGrid"/>
        <w:tblW w:w="9497" w:type="dxa"/>
        <w:tblInd w:w="392" w:type="dxa"/>
        <w:tblLook w:val="04A0" w:firstRow="1" w:lastRow="0" w:firstColumn="1" w:lastColumn="0" w:noHBand="0" w:noVBand="1"/>
      </w:tblPr>
      <w:tblGrid>
        <w:gridCol w:w="2357"/>
        <w:gridCol w:w="1543"/>
        <w:gridCol w:w="1486"/>
        <w:gridCol w:w="1560"/>
        <w:gridCol w:w="1384"/>
        <w:gridCol w:w="1167"/>
      </w:tblGrid>
      <w:tr w:rsidR="00454F9E" w:rsidTr="000B6B51">
        <w:trPr>
          <w:trHeight w:val="818"/>
        </w:trPr>
        <w:tc>
          <w:tcPr>
            <w:tcW w:w="2357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Nội dung</w:t>
            </w:r>
          </w:p>
        </w:tc>
        <w:tc>
          <w:tcPr>
            <w:tcW w:w="1543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Nhận biết</w:t>
            </w:r>
          </w:p>
        </w:tc>
        <w:tc>
          <w:tcPr>
            <w:tcW w:w="1486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Thông hiểu</w:t>
            </w:r>
          </w:p>
        </w:tc>
        <w:tc>
          <w:tcPr>
            <w:tcW w:w="1560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Vận dụng</w:t>
            </w:r>
          </w:p>
        </w:tc>
        <w:tc>
          <w:tcPr>
            <w:tcW w:w="1384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Vận dụng cao</w:t>
            </w:r>
          </w:p>
        </w:tc>
        <w:tc>
          <w:tcPr>
            <w:tcW w:w="1167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Tổng</w:t>
            </w:r>
          </w:p>
        </w:tc>
      </w:tr>
      <w:tr w:rsidR="00454F9E" w:rsidTr="00465854">
        <w:trPr>
          <w:trHeight w:val="1025"/>
        </w:trPr>
        <w:tc>
          <w:tcPr>
            <w:tcW w:w="2357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Số hữu tỉ, số thực</w:t>
            </w:r>
          </w:p>
        </w:tc>
        <w:tc>
          <w:tcPr>
            <w:tcW w:w="1543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1,25</w:t>
            </w:r>
          </w:p>
          <w:p w:rsidR="00465854" w:rsidRDefault="00465854" w:rsidP="004B4B6B"/>
          <w:p w:rsidR="00465854" w:rsidRDefault="00465854" w:rsidP="004B4B6B">
            <w:r>
              <w:t>2</w:t>
            </w:r>
          </w:p>
        </w:tc>
        <w:tc>
          <w:tcPr>
            <w:tcW w:w="1486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1,25</w:t>
            </w:r>
          </w:p>
          <w:p w:rsidR="00465854" w:rsidRDefault="00465854" w:rsidP="004B4B6B"/>
          <w:p w:rsidR="00465854" w:rsidRDefault="00465854" w:rsidP="004B4B6B">
            <w:r>
              <w:t>2</w:t>
            </w:r>
          </w:p>
        </w:tc>
        <w:tc>
          <w:tcPr>
            <w:tcW w:w="1560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0,5</w:t>
            </w:r>
          </w:p>
          <w:p w:rsidR="00465854" w:rsidRPr="00465854" w:rsidRDefault="00465854" w:rsidP="004B4B6B">
            <w:pPr>
              <w:rPr>
                <w:i/>
              </w:rPr>
            </w:pPr>
          </w:p>
          <w:p w:rsidR="00465854" w:rsidRPr="00465854" w:rsidRDefault="00465854" w:rsidP="004B4B6B">
            <w:r w:rsidRPr="00465854">
              <w:t>1</w:t>
            </w:r>
          </w:p>
        </w:tc>
        <w:tc>
          <w:tcPr>
            <w:tcW w:w="1384" w:type="dxa"/>
          </w:tcPr>
          <w:p w:rsidR="00454F9E" w:rsidRPr="00465854" w:rsidRDefault="00454F9E" w:rsidP="004B4B6B">
            <w:pPr>
              <w:rPr>
                <w:i/>
              </w:rPr>
            </w:pPr>
          </w:p>
          <w:p w:rsidR="00465854" w:rsidRPr="00465854" w:rsidRDefault="00465854" w:rsidP="004B4B6B">
            <w:pPr>
              <w:rPr>
                <w:i/>
              </w:rPr>
            </w:pPr>
          </w:p>
        </w:tc>
        <w:tc>
          <w:tcPr>
            <w:tcW w:w="1167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3</w:t>
            </w:r>
          </w:p>
          <w:p w:rsidR="00465854" w:rsidRPr="00465854" w:rsidRDefault="00465854" w:rsidP="004B4B6B">
            <w:pPr>
              <w:rPr>
                <w:i/>
              </w:rPr>
            </w:pPr>
          </w:p>
          <w:p w:rsidR="00465854" w:rsidRPr="00465854" w:rsidRDefault="00465854" w:rsidP="004B4B6B">
            <w:r w:rsidRPr="00465854">
              <w:t>5</w:t>
            </w:r>
          </w:p>
        </w:tc>
      </w:tr>
      <w:tr w:rsidR="00454F9E" w:rsidTr="00465854">
        <w:trPr>
          <w:trHeight w:val="984"/>
        </w:trPr>
        <w:tc>
          <w:tcPr>
            <w:tcW w:w="2357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Hàm số và đồ thị</w:t>
            </w:r>
          </w:p>
        </w:tc>
        <w:tc>
          <w:tcPr>
            <w:tcW w:w="1543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0.5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486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0,5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560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2</w:t>
            </w:r>
          </w:p>
          <w:p w:rsidR="00465854" w:rsidRPr="00465854" w:rsidRDefault="00465854" w:rsidP="004B4B6B">
            <w:pPr>
              <w:rPr>
                <w:i/>
              </w:rPr>
            </w:pPr>
          </w:p>
          <w:p w:rsidR="00465854" w:rsidRPr="00465854" w:rsidRDefault="00465854" w:rsidP="004B4B6B">
            <w:r w:rsidRPr="00465854">
              <w:t>1</w:t>
            </w:r>
          </w:p>
        </w:tc>
        <w:tc>
          <w:tcPr>
            <w:tcW w:w="1384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0,5</w:t>
            </w:r>
          </w:p>
          <w:p w:rsidR="00465854" w:rsidRDefault="00465854" w:rsidP="004B4B6B"/>
          <w:p w:rsidR="00465854" w:rsidRDefault="00465854" w:rsidP="004B4B6B">
            <w:r>
              <w:t>2</w:t>
            </w:r>
          </w:p>
        </w:tc>
        <w:tc>
          <w:tcPr>
            <w:tcW w:w="1167" w:type="dxa"/>
          </w:tcPr>
          <w:p w:rsidR="00454F9E" w:rsidRDefault="00465854" w:rsidP="00465854">
            <w:pPr>
              <w:jc w:val="right"/>
            </w:pPr>
            <w:r w:rsidRPr="00465854">
              <w:rPr>
                <w:i/>
              </w:rPr>
              <w:t>3,5</w:t>
            </w:r>
          </w:p>
          <w:p w:rsidR="00465854" w:rsidRDefault="00465854" w:rsidP="00465854">
            <w:pPr>
              <w:jc w:val="right"/>
            </w:pPr>
          </w:p>
          <w:p w:rsidR="00465854" w:rsidRDefault="00465854" w:rsidP="004B4B6B">
            <w:r>
              <w:t>5</w:t>
            </w:r>
          </w:p>
        </w:tc>
      </w:tr>
      <w:tr w:rsidR="00454F9E" w:rsidTr="00465854">
        <w:trPr>
          <w:trHeight w:val="675"/>
        </w:trPr>
        <w:tc>
          <w:tcPr>
            <w:tcW w:w="2357" w:type="dxa"/>
            <w:vAlign w:val="center"/>
          </w:tcPr>
          <w:p w:rsid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 xml:space="preserve">Đường thẳng </w:t>
            </w:r>
            <w:r w:rsidRPr="00454F9E">
              <w:rPr>
                <w:b/>
              </w:rPr>
              <w:sym w:font="Symbol" w:char="F05E"/>
            </w:r>
            <w:r w:rsidRPr="00454F9E">
              <w:rPr>
                <w:b/>
              </w:rPr>
              <w:t>, đường thẳng //</w:t>
            </w:r>
          </w:p>
          <w:p w:rsidR="00465854" w:rsidRPr="00454F9E" w:rsidRDefault="00465854" w:rsidP="00454F9E">
            <w:pPr>
              <w:jc w:val="center"/>
              <w:rPr>
                <w:b/>
              </w:rPr>
            </w:pPr>
            <w:r>
              <w:rPr>
                <w:b/>
              </w:rPr>
              <w:t>Tam giác</w:t>
            </w:r>
          </w:p>
        </w:tc>
        <w:tc>
          <w:tcPr>
            <w:tcW w:w="1543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1,25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486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1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560" w:type="dxa"/>
          </w:tcPr>
          <w:p w:rsidR="00454F9E" w:rsidRDefault="00465854" w:rsidP="00465854">
            <w:pPr>
              <w:jc w:val="right"/>
            </w:pPr>
            <w:r w:rsidRPr="00465854">
              <w:rPr>
                <w:i/>
              </w:rPr>
              <w:t>0,75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384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0,5</w:t>
            </w:r>
          </w:p>
          <w:p w:rsidR="00465854" w:rsidRDefault="00465854" w:rsidP="004B4B6B"/>
          <w:p w:rsidR="00465854" w:rsidRDefault="00465854" w:rsidP="004B4B6B">
            <w:r>
              <w:t>1</w:t>
            </w:r>
          </w:p>
        </w:tc>
        <w:tc>
          <w:tcPr>
            <w:tcW w:w="1167" w:type="dxa"/>
          </w:tcPr>
          <w:p w:rsidR="00454F9E" w:rsidRPr="00465854" w:rsidRDefault="00465854" w:rsidP="00465854">
            <w:pPr>
              <w:jc w:val="right"/>
              <w:rPr>
                <w:i/>
              </w:rPr>
            </w:pPr>
            <w:r w:rsidRPr="00465854">
              <w:rPr>
                <w:i/>
              </w:rPr>
              <w:t>3,5</w:t>
            </w:r>
          </w:p>
          <w:p w:rsidR="00465854" w:rsidRDefault="00465854" w:rsidP="00465854"/>
          <w:p w:rsidR="00465854" w:rsidRDefault="00465854" w:rsidP="004B4B6B">
            <w:r>
              <w:t>4</w:t>
            </w:r>
          </w:p>
        </w:tc>
      </w:tr>
      <w:tr w:rsidR="00454F9E" w:rsidTr="00465854">
        <w:trPr>
          <w:trHeight w:val="829"/>
        </w:trPr>
        <w:tc>
          <w:tcPr>
            <w:tcW w:w="2357" w:type="dxa"/>
            <w:vAlign w:val="center"/>
          </w:tcPr>
          <w:p w:rsidR="00454F9E" w:rsidRPr="00454F9E" w:rsidRDefault="00454F9E" w:rsidP="00454F9E">
            <w:pPr>
              <w:jc w:val="center"/>
              <w:rPr>
                <w:b/>
              </w:rPr>
            </w:pPr>
            <w:r w:rsidRPr="00454F9E">
              <w:rPr>
                <w:b/>
              </w:rPr>
              <w:t>Tổng</w:t>
            </w:r>
          </w:p>
        </w:tc>
        <w:tc>
          <w:tcPr>
            <w:tcW w:w="1543" w:type="dxa"/>
          </w:tcPr>
          <w:p w:rsidR="00454F9E" w:rsidRPr="00465854" w:rsidRDefault="00465854" w:rsidP="00465854">
            <w:pPr>
              <w:spacing w:line="360" w:lineRule="auto"/>
              <w:jc w:val="right"/>
              <w:rPr>
                <w:i/>
              </w:rPr>
            </w:pPr>
            <w:r w:rsidRPr="00465854">
              <w:rPr>
                <w:i/>
              </w:rPr>
              <w:t>3</w:t>
            </w:r>
          </w:p>
          <w:p w:rsidR="00465854" w:rsidRDefault="00465854" w:rsidP="00465854">
            <w:pPr>
              <w:spacing w:line="360" w:lineRule="auto"/>
            </w:pPr>
            <w:r>
              <w:t>4</w:t>
            </w:r>
          </w:p>
        </w:tc>
        <w:tc>
          <w:tcPr>
            <w:tcW w:w="1486" w:type="dxa"/>
          </w:tcPr>
          <w:p w:rsidR="00454F9E" w:rsidRPr="00465854" w:rsidRDefault="00465854" w:rsidP="00465854">
            <w:pPr>
              <w:spacing w:line="360" w:lineRule="auto"/>
              <w:jc w:val="right"/>
              <w:rPr>
                <w:i/>
              </w:rPr>
            </w:pPr>
            <w:r w:rsidRPr="00465854">
              <w:rPr>
                <w:i/>
              </w:rPr>
              <w:t>2,75</w:t>
            </w:r>
          </w:p>
          <w:p w:rsidR="00465854" w:rsidRDefault="00465854" w:rsidP="00465854">
            <w:pPr>
              <w:spacing w:line="360" w:lineRule="auto"/>
            </w:pPr>
            <w:r>
              <w:t>4</w:t>
            </w:r>
          </w:p>
        </w:tc>
        <w:tc>
          <w:tcPr>
            <w:tcW w:w="1560" w:type="dxa"/>
          </w:tcPr>
          <w:p w:rsidR="00454F9E" w:rsidRPr="00465854" w:rsidRDefault="00465854" w:rsidP="00465854">
            <w:pPr>
              <w:spacing w:line="360" w:lineRule="auto"/>
              <w:jc w:val="right"/>
              <w:rPr>
                <w:i/>
              </w:rPr>
            </w:pPr>
            <w:r w:rsidRPr="00465854">
              <w:rPr>
                <w:i/>
              </w:rPr>
              <w:t>3,25</w:t>
            </w:r>
          </w:p>
          <w:p w:rsidR="00465854" w:rsidRDefault="00465854" w:rsidP="00465854">
            <w:pPr>
              <w:spacing w:line="360" w:lineRule="auto"/>
            </w:pPr>
            <w:r>
              <w:t>3</w:t>
            </w:r>
          </w:p>
        </w:tc>
        <w:tc>
          <w:tcPr>
            <w:tcW w:w="1384" w:type="dxa"/>
          </w:tcPr>
          <w:p w:rsidR="00454F9E" w:rsidRPr="00465854" w:rsidRDefault="00465854" w:rsidP="00465854">
            <w:pPr>
              <w:spacing w:line="360" w:lineRule="auto"/>
              <w:jc w:val="right"/>
              <w:rPr>
                <w:i/>
              </w:rPr>
            </w:pPr>
            <w:r w:rsidRPr="00465854">
              <w:rPr>
                <w:i/>
              </w:rPr>
              <w:t>1</w:t>
            </w:r>
          </w:p>
          <w:p w:rsidR="00465854" w:rsidRPr="00465854" w:rsidRDefault="00465854" w:rsidP="00465854">
            <w:pPr>
              <w:spacing w:line="360" w:lineRule="auto"/>
              <w:rPr>
                <w:i/>
              </w:rPr>
            </w:pPr>
            <w:r w:rsidRPr="00465854">
              <w:rPr>
                <w:i/>
              </w:rPr>
              <w:t>3</w:t>
            </w:r>
          </w:p>
        </w:tc>
        <w:tc>
          <w:tcPr>
            <w:tcW w:w="1167" w:type="dxa"/>
          </w:tcPr>
          <w:p w:rsidR="00454F9E" w:rsidRPr="00465854" w:rsidRDefault="00465854" w:rsidP="00465854">
            <w:pPr>
              <w:spacing w:line="360" w:lineRule="auto"/>
              <w:jc w:val="right"/>
              <w:rPr>
                <w:b/>
                <w:i/>
              </w:rPr>
            </w:pPr>
            <w:r w:rsidRPr="00465854">
              <w:rPr>
                <w:b/>
                <w:i/>
              </w:rPr>
              <w:t>10</w:t>
            </w:r>
          </w:p>
          <w:p w:rsidR="00465854" w:rsidRPr="00465854" w:rsidRDefault="00465854" w:rsidP="00465854">
            <w:pPr>
              <w:spacing w:line="360" w:lineRule="auto"/>
            </w:pPr>
            <w:r w:rsidRPr="00465854">
              <w:rPr>
                <w:b/>
              </w:rPr>
              <w:t>14</w:t>
            </w:r>
          </w:p>
        </w:tc>
      </w:tr>
    </w:tbl>
    <w:p w:rsidR="005E4C96" w:rsidRPr="000B6B51" w:rsidRDefault="005E4C96" w:rsidP="004B4B6B">
      <w:pPr>
        <w:rPr>
          <w:i/>
          <w:sz w:val="2"/>
        </w:rPr>
      </w:pPr>
    </w:p>
    <w:p w:rsidR="000B6B51" w:rsidRDefault="000B6B51" w:rsidP="004B4B6B">
      <w:pPr>
        <w:rPr>
          <w:i/>
        </w:rPr>
      </w:pPr>
      <w:r>
        <w:rPr>
          <w:i/>
        </w:rPr>
        <w:t>(Số ở góc trái bên dưới mỗi ô là tổng số câu hỏi cho mõi phần, số ở góc trên bên phải mỗi ô là tổng số điểm cho các câu hỏi đó.)</w:t>
      </w:r>
    </w:p>
    <w:p w:rsidR="000B6B51" w:rsidRDefault="000B6B51" w:rsidP="004B4B6B">
      <w:pPr>
        <w:rPr>
          <w:i/>
        </w:rPr>
      </w:pPr>
    </w:p>
    <w:p w:rsidR="000B6B51" w:rsidRPr="000B6B51" w:rsidRDefault="000B6B51" w:rsidP="004B4B6B">
      <w:pPr>
        <w:rPr>
          <w:i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38"/>
        <w:gridCol w:w="3148"/>
        <w:gridCol w:w="3143"/>
      </w:tblGrid>
      <w:tr w:rsidR="000B6B51" w:rsidTr="000B6B51">
        <w:tc>
          <w:tcPr>
            <w:tcW w:w="3332" w:type="dxa"/>
          </w:tcPr>
          <w:p w:rsidR="000B6B51" w:rsidRDefault="00BC7CFB" w:rsidP="000B6B51">
            <w:pPr>
              <w:jc w:val="center"/>
              <w:rPr>
                <w:b/>
              </w:rPr>
            </w:pPr>
            <w:r w:rsidRPr="000B6B51">
              <w:rPr>
                <w:b/>
              </w:rPr>
              <w:br w:type="page"/>
            </w:r>
            <w:r w:rsidR="000B6B51" w:rsidRPr="000B6B51">
              <w:rPr>
                <w:b/>
              </w:rPr>
              <w:t>Người ra đề</w:t>
            </w: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Pr="000B6B51" w:rsidRDefault="000B6B51" w:rsidP="000B6B51">
            <w:pPr>
              <w:jc w:val="center"/>
            </w:pPr>
            <w:r w:rsidRPr="000B6B51">
              <w:t>Trần Thị Thu Hà</w:t>
            </w:r>
          </w:p>
        </w:tc>
        <w:tc>
          <w:tcPr>
            <w:tcW w:w="3332" w:type="dxa"/>
          </w:tcPr>
          <w:p w:rsidR="000B6B51" w:rsidRDefault="000B6B51" w:rsidP="000B6B51">
            <w:pPr>
              <w:jc w:val="center"/>
              <w:rPr>
                <w:b/>
              </w:rPr>
            </w:pPr>
            <w:r w:rsidRPr="000B6B51">
              <w:rPr>
                <w:b/>
              </w:rPr>
              <w:t>Tổ trưởng chuyên môn</w:t>
            </w: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Pr="000B6B51" w:rsidRDefault="000B6B51" w:rsidP="000B6B51">
            <w:pPr>
              <w:jc w:val="center"/>
            </w:pPr>
            <w:r>
              <w:t>Vũ Thị Lựu</w:t>
            </w:r>
          </w:p>
        </w:tc>
        <w:tc>
          <w:tcPr>
            <w:tcW w:w="3333" w:type="dxa"/>
          </w:tcPr>
          <w:p w:rsidR="000B6B51" w:rsidRDefault="000B6B51" w:rsidP="000B6B51">
            <w:pPr>
              <w:jc w:val="center"/>
              <w:rPr>
                <w:b/>
              </w:rPr>
            </w:pPr>
            <w:r w:rsidRPr="000B6B51">
              <w:rPr>
                <w:b/>
              </w:rPr>
              <w:t>Ban giám hiệu duyệt</w:t>
            </w: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Default="000B6B51" w:rsidP="000B6B51">
            <w:pPr>
              <w:jc w:val="center"/>
              <w:rPr>
                <w:b/>
              </w:rPr>
            </w:pPr>
          </w:p>
          <w:p w:rsidR="000B6B51" w:rsidRPr="000B6B51" w:rsidRDefault="000B6B51" w:rsidP="000B6B51">
            <w:pPr>
              <w:jc w:val="center"/>
            </w:pPr>
            <w:r>
              <w:t>Cung Thị Lan Hương</w:t>
            </w:r>
          </w:p>
        </w:tc>
      </w:tr>
    </w:tbl>
    <w:p w:rsidR="000B6B51" w:rsidRDefault="000B6B51"/>
    <w:p w:rsidR="000B6B51" w:rsidRDefault="000B6B51">
      <w:r>
        <w:br w:type="page"/>
      </w:r>
    </w:p>
    <w:tbl>
      <w:tblPr>
        <w:tblStyle w:val="TableGrid"/>
        <w:tblW w:w="10172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94"/>
        <w:gridCol w:w="6378"/>
      </w:tblGrid>
      <w:tr w:rsidR="004B4B6B" w:rsidTr="0049625C">
        <w:tc>
          <w:tcPr>
            <w:tcW w:w="3794" w:type="dxa"/>
          </w:tcPr>
          <w:p w:rsidR="004B4B6B" w:rsidRPr="00BC7CFB" w:rsidRDefault="004B4B6B" w:rsidP="00693C29">
            <w:pPr>
              <w:rPr>
                <w:b/>
                <w:sz w:val="24"/>
              </w:rPr>
            </w:pPr>
            <w:r>
              <w:lastRenderedPageBreak/>
              <w:br w:type="page"/>
            </w:r>
            <w:r w:rsidR="00E3463B">
              <w:br w:type="page"/>
            </w:r>
            <w:r w:rsidRPr="00BC7CFB">
              <w:rPr>
                <w:b/>
                <w:sz w:val="24"/>
              </w:rPr>
              <w:t>TRƯỜNG THCS NGỌC THỤY</w:t>
            </w:r>
          </w:p>
          <w:p w:rsidR="004B4B6B" w:rsidRPr="00BC7CFB" w:rsidRDefault="004B4B6B" w:rsidP="00693C29">
            <w:pPr>
              <w:rPr>
                <w:b/>
                <w:sz w:val="24"/>
              </w:rPr>
            </w:pPr>
            <w:r w:rsidRPr="00BC7CFB">
              <w:rPr>
                <w:b/>
                <w:sz w:val="24"/>
              </w:rPr>
              <w:t>NHÓM TOÁN 7</w:t>
            </w:r>
          </w:p>
          <w:p w:rsidR="004B4B6B" w:rsidRPr="008A3CC2" w:rsidRDefault="00594340" w:rsidP="00594340">
            <w:pPr>
              <w:rPr>
                <w:b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A303128" wp14:editId="55DAABBD">
                      <wp:simplePos x="0" y="0"/>
                      <wp:positionH relativeFrom="column">
                        <wp:posOffset>471959</wp:posOffset>
                      </wp:positionH>
                      <wp:positionV relativeFrom="paragraph">
                        <wp:posOffset>91037</wp:posOffset>
                      </wp:positionV>
                      <wp:extent cx="1237786" cy="278780"/>
                      <wp:effectExtent l="0" t="0" r="19685" b="2603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237786" cy="2787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prstClr val="black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94340" w:rsidRPr="00594340" w:rsidRDefault="00594340" w:rsidP="00594340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 w:rsidRPr="00594340">
                                    <w:rPr>
                                      <w:b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margin-left:37.15pt;margin-top:7.15pt;width:97.45pt;height:21.9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" fillcolor="white [3201]" strokeweight=".5pt">
                      <v:textbox>
                        <w:txbxContent>
                          <w:p w:rsidR="00594340" w:rsidRPr="00594340" w:rsidRDefault="00594340" w:rsidP="00594340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594340">
                              <w:rPr>
                                <w:b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378" w:type="dxa"/>
          </w:tcPr>
          <w:p w:rsidR="004B4B6B" w:rsidRPr="00BC7CFB" w:rsidRDefault="004B4B6B" w:rsidP="00693C29">
            <w:pPr>
              <w:jc w:val="center"/>
              <w:rPr>
                <w:b/>
              </w:rPr>
            </w:pPr>
            <w:r w:rsidRPr="00BC7CFB">
              <w:rPr>
                <w:b/>
              </w:rPr>
              <w:t>ĐỀ KIỂM TRA HỌC KỲ I</w:t>
            </w:r>
            <w:r w:rsidR="00BC7CFB" w:rsidRPr="00BC7CFB">
              <w:rPr>
                <w:b/>
              </w:rPr>
              <w:t xml:space="preserve"> NĂM HỌC 2018- 2019</w:t>
            </w:r>
          </w:p>
          <w:p w:rsidR="004B4B6B" w:rsidRPr="008A3CC2" w:rsidRDefault="004B4B6B" w:rsidP="00693C29">
            <w:pPr>
              <w:jc w:val="center"/>
              <w:rPr>
                <w:b/>
              </w:rPr>
            </w:pPr>
            <w:r w:rsidRPr="008A3CC2">
              <w:rPr>
                <w:b/>
              </w:rPr>
              <w:t>MÔN TOÁN 7</w:t>
            </w:r>
          </w:p>
          <w:p w:rsidR="004B4B6B" w:rsidRDefault="004B4B6B" w:rsidP="00693C29">
            <w:pPr>
              <w:jc w:val="center"/>
            </w:pPr>
            <w:r>
              <w:t>Thời gian: 90 phút</w:t>
            </w:r>
          </w:p>
          <w:p w:rsidR="004B4B6B" w:rsidRDefault="004B4B6B" w:rsidP="00693C29">
            <w:pPr>
              <w:jc w:val="center"/>
            </w:pPr>
            <w:r>
              <w:t>Ngày kiểm tra: 13- 12- 2018</w:t>
            </w:r>
          </w:p>
        </w:tc>
      </w:tr>
    </w:tbl>
    <w:p w:rsidR="004B4B6B" w:rsidRDefault="004B4B6B" w:rsidP="004B4B6B">
      <w:pPr>
        <w:spacing w:after="0"/>
        <w:rPr>
          <w:sz w:val="12"/>
        </w:rPr>
      </w:pPr>
    </w:p>
    <w:p w:rsidR="00555F4B" w:rsidRPr="0049625C" w:rsidRDefault="00555F4B" w:rsidP="004B4B6B">
      <w:pPr>
        <w:spacing w:after="0"/>
        <w:rPr>
          <w:sz w:val="2"/>
        </w:rPr>
      </w:pPr>
    </w:p>
    <w:p w:rsidR="00555F4B" w:rsidRPr="00711EAD" w:rsidRDefault="00555F4B" w:rsidP="004B4B6B">
      <w:pPr>
        <w:spacing w:after="0"/>
        <w:rPr>
          <w:sz w:val="12"/>
        </w:rPr>
      </w:pPr>
    </w:p>
    <w:p w:rsidR="004B4B6B" w:rsidRDefault="004B4B6B" w:rsidP="004B4B6B">
      <w:pPr>
        <w:spacing w:after="0"/>
      </w:pPr>
      <w:r w:rsidRPr="00164AF4">
        <w:rPr>
          <w:b/>
        </w:rPr>
        <w:t>Câu 1:</w:t>
      </w:r>
      <w:r>
        <w:t xml:space="preserve"> (2 điểm) Thực hiện phép tính</w:t>
      </w:r>
    </w:p>
    <w:p w:rsidR="004B4B6B" w:rsidRDefault="00594340" w:rsidP="004B4B6B">
      <w:pPr>
        <w:pStyle w:val="ListParagraph"/>
        <w:numPr>
          <w:ilvl w:val="0"/>
          <w:numId w:val="1"/>
        </w:numPr>
        <w:spacing w:after="0"/>
      </w:pPr>
      <w:r w:rsidRPr="00A54769">
        <w:rPr>
          <w:position w:val="-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31pt" o:ole="">
            <v:imagedata r:id="rId6" o:title=""/>
          </v:shape>
          <o:OLEObject Type="Embed" ProgID="Equation.DSMT4" ShapeID="_x0000_i1025" DrawAspect="Content" ObjectID="_1609311337" r:id="rId7"/>
        </w:object>
      </w:r>
      <w:r w:rsidR="004B4B6B">
        <w:tab/>
      </w:r>
      <w:r w:rsidR="004B4B6B">
        <w:tab/>
        <w:t xml:space="preserve">b) </w:t>
      </w:r>
      <w:r w:rsidR="004B4B6B" w:rsidRPr="00A54769">
        <w:rPr>
          <w:position w:val="-28"/>
        </w:rPr>
        <w:object w:dxaOrig="2040" w:dyaOrig="740">
          <v:shape id="_x0000_i1026" type="#_x0000_t75" style="width:102pt;height:37pt" o:ole="">
            <v:imagedata r:id="rId8" o:title=""/>
          </v:shape>
          <o:OLEObject Type="Embed" ProgID="Equation.DSMT4" ShapeID="_x0000_i1026" DrawAspect="Content" ObjectID="_1609311338" r:id="rId9"/>
        </w:object>
      </w:r>
      <w:r w:rsidR="004B4B6B">
        <w:rPr>
          <w:position w:val="-28"/>
        </w:rPr>
        <w:tab/>
      </w:r>
      <w:r w:rsidR="004B4B6B">
        <w:rPr>
          <w:position w:val="-28"/>
        </w:rPr>
        <w:tab/>
      </w:r>
      <w:r w:rsidR="004B4B6B">
        <w:t xml:space="preserve">c) </w:t>
      </w:r>
      <w:r w:rsidRPr="0003752A">
        <w:rPr>
          <w:position w:val="-24"/>
        </w:rPr>
        <w:object w:dxaOrig="680" w:dyaOrig="660">
          <v:shape id="_x0000_i1027" type="#_x0000_t75" style="width:35pt;height:34pt" o:ole="">
            <v:imagedata r:id="rId10" o:title=""/>
          </v:shape>
          <o:OLEObject Type="Embed" ProgID="Equation.DSMT4" ShapeID="_x0000_i1027" DrawAspect="Content" ObjectID="_1609311339" r:id="rId11"/>
        </w:object>
      </w:r>
    </w:p>
    <w:p w:rsidR="004B4B6B" w:rsidRDefault="004B4B6B" w:rsidP="004B4B6B">
      <w:pPr>
        <w:spacing w:after="0"/>
      </w:pPr>
      <w:r w:rsidRPr="00164AF4">
        <w:rPr>
          <w:b/>
        </w:rPr>
        <w:t>Câu 2:</w:t>
      </w:r>
      <w:r>
        <w:t xml:space="preserve"> (2 điểm) </w:t>
      </w:r>
    </w:p>
    <w:p w:rsidR="004B4B6B" w:rsidRDefault="004B4B6B" w:rsidP="004B4B6B">
      <w:pPr>
        <w:pStyle w:val="ListParagraph"/>
        <w:numPr>
          <w:ilvl w:val="0"/>
          <w:numId w:val="3"/>
        </w:numPr>
        <w:spacing w:after="0"/>
      </w:pPr>
      <w:r>
        <w:t>Tìm x</w:t>
      </w:r>
      <w:r w:rsidR="00BC7CFB">
        <w:t xml:space="preserve">                </w:t>
      </w:r>
      <w:r w:rsidR="00555F4B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="00BC7CFB"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B4B6B" w:rsidRDefault="00594340" w:rsidP="004B4B6B">
      <w:pPr>
        <w:pStyle w:val="ListParagraph"/>
        <w:numPr>
          <w:ilvl w:val="0"/>
          <w:numId w:val="2"/>
        </w:numPr>
        <w:spacing w:after="0"/>
      </w:pPr>
      <w:r w:rsidRPr="00004BE0">
        <w:rPr>
          <w:position w:val="-24"/>
        </w:rPr>
        <w:object w:dxaOrig="1240" w:dyaOrig="620">
          <v:shape id="_x0000_i1028" type="#_x0000_t75" style="width:62pt;height:31pt" o:ole="">
            <v:imagedata r:id="rId12" o:title=""/>
          </v:shape>
          <o:OLEObject Type="Embed" ProgID="Equation.DSMT4" ShapeID="_x0000_i1028" DrawAspect="Content" ObjectID="_1609311340" r:id="rId13"/>
        </w:object>
      </w:r>
      <w:r w:rsidR="004B4B6B">
        <w:tab/>
      </w:r>
      <w:r w:rsidR="004B4B6B">
        <w:tab/>
      </w:r>
      <w:r w:rsidR="004B4B6B">
        <w:tab/>
      </w:r>
      <w:r w:rsidR="004B4B6B">
        <w:tab/>
      </w:r>
      <w:r w:rsidR="004B4B6B">
        <w:tab/>
        <w:t xml:space="preserve">b) </w:t>
      </w:r>
      <w:r w:rsidR="004B4B6B" w:rsidRPr="00004BE0">
        <w:rPr>
          <w:position w:val="-28"/>
        </w:rPr>
        <w:object w:dxaOrig="1460" w:dyaOrig="680">
          <v:shape id="_x0000_i1029" type="#_x0000_t75" style="width:73pt;height:34pt" o:ole="">
            <v:imagedata r:id="rId14" o:title=""/>
          </v:shape>
          <o:OLEObject Type="Embed" ProgID="Equation.DSMT4" ShapeID="_x0000_i1029" DrawAspect="Content" ObjectID="_1609311341" r:id="rId15"/>
        </w:object>
      </w:r>
    </w:p>
    <w:p w:rsidR="004B4B6B" w:rsidRDefault="004B4B6B" w:rsidP="004B4B6B">
      <w:pPr>
        <w:pStyle w:val="ListParagraph"/>
        <w:numPr>
          <w:ilvl w:val="0"/>
          <w:numId w:val="3"/>
        </w:numPr>
        <w:spacing w:after="0"/>
      </w:pPr>
      <w:r>
        <w:t>Cho hàm số y = f(x) = 2x  + 1</w:t>
      </w:r>
    </w:p>
    <w:p w:rsidR="004B4B6B" w:rsidRDefault="004B4B6B" w:rsidP="004B4B6B">
      <w:pPr>
        <w:pStyle w:val="ListParagraph"/>
        <w:numPr>
          <w:ilvl w:val="0"/>
          <w:numId w:val="4"/>
        </w:numPr>
        <w:spacing w:after="0"/>
      </w:pPr>
      <w:r>
        <w:t>Tính f(-1)</w:t>
      </w:r>
    </w:p>
    <w:p w:rsidR="004B4B6B" w:rsidRDefault="004B4B6B" w:rsidP="004B4B6B">
      <w:pPr>
        <w:pStyle w:val="ListParagraph"/>
        <w:numPr>
          <w:ilvl w:val="0"/>
          <w:numId w:val="4"/>
        </w:numPr>
        <w:spacing w:after="0"/>
      </w:pPr>
      <w:r>
        <w:t>Với giá trị nào của x thì y = 0?</w:t>
      </w:r>
    </w:p>
    <w:p w:rsidR="004B4B6B" w:rsidRDefault="004B4B6B" w:rsidP="004B4B6B">
      <w:pPr>
        <w:spacing w:after="0"/>
      </w:pPr>
      <w:r w:rsidRPr="00164AF4">
        <w:rPr>
          <w:b/>
        </w:rPr>
        <w:t>Câu 3:</w:t>
      </w:r>
      <w:r>
        <w:t xml:space="preserve"> (2 điểm)</w:t>
      </w:r>
    </w:p>
    <w:p w:rsidR="004B4B6B" w:rsidRDefault="004B4B6B" w:rsidP="004B4B6B">
      <w:pPr>
        <w:spacing w:after="0"/>
      </w:pPr>
      <w:r>
        <w:tab/>
        <w:t xml:space="preserve">Theo kế hoạch, một đội công nhân 12 người thì sửa xong một con đường trong 10 ngày. Hỏi nếu muốn sửa xong con đường </w:t>
      </w:r>
      <w:r w:rsidR="00F81761">
        <w:t>trong 8</w:t>
      </w:r>
      <w:r>
        <w:t xml:space="preserve"> ngày thì cần có bao nhiêu người?</w:t>
      </w:r>
    </w:p>
    <w:p w:rsidR="00BD12BB" w:rsidRDefault="00BD12BB" w:rsidP="004B4B6B">
      <w:pPr>
        <w:spacing w:after="0"/>
      </w:pPr>
      <w:r>
        <w:t>(Giả sử năng suất của các công nhân là như nhau).</w:t>
      </w:r>
    </w:p>
    <w:p w:rsidR="004B4B6B" w:rsidRDefault="004B4B6B" w:rsidP="004B4B6B">
      <w:pPr>
        <w:spacing w:after="0"/>
      </w:pPr>
      <w:r w:rsidRPr="00164AF4">
        <w:rPr>
          <w:b/>
        </w:rPr>
        <w:t>Câu 4:</w:t>
      </w:r>
      <w:r>
        <w:t xml:space="preserve"> (3,5 điểm) </w:t>
      </w:r>
    </w:p>
    <w:p w:rsidR="004B4B6B" w:rsidRDefault="004B4B6B" w:rsidP="00F81761">
      <w:pPr>
        <w:spacing w:after="0"/>
      </w:pPr>
      <w:r>
        <w:tab/>
      </w:r>
      <w:r w:rsidR="00F81761">
        <w:t xml:space="preserve"> Cho </w:t>
      </w:r>
      <w:r w:rsidR="00F81761">
        <w:sym w:font="Symbol" w:char="F044"/>
      </w:r>
      <w:r w:rsidR="00F81761">
        <w:t>ABC có góc B = 60</w:t>
      </w:r>
      <w:r w:rsidR="00F81761">
        <w:rPr>
          <w:vertAlign w:val="superscript"/>
        </w:rPr>
        <w:t>0</w:t>
      </w:r>
      <w:r w:rsidR="00F81761">
        <w:t xml:space="preserve"> và AB &lt; </w:t>
      </w:r>
      <w:r w:rsidR="0049625C">
        <w:t>B</w:t>
      </w:r>
      <w:r w:rsidR="00F81761">
        <w:t>C, trên tia BA lấy điểm D sao cho BD</w:t>
      </w:r>
      <w:r w:rsidR="0049625C">
        <w:t xml:space="preserve"> bằng</w:t>
      </w:r>
      <w:r w:rsidR="00F81761">
        <w:t xml:space="preserve"> BC. Tia phân giác của góc B cắt các đoạn thẳng AC và CD lần lượt tại E và F.</w:t>
      </w:r>
    </w:p>
    <w:p w:rsidR="00F81761" w:rsidRDefault="00F81761" w:rsidP="00F81761">
      <w:pPr>
        <w:pStyle w:val="ListParagraph"/>
        <w:numPr>
          <w:ilvl w:val="0"/>
          <w:numId w:val="13"/>
        </w:numPr>
        <w:spacing w:after="0"/>
      </w:pPr>
      <w:r>
        <w:t xml:space="preserve">Chứng minh </w:t>
      </w:r>
      <w:r>
        <w:sym w:font="Symbol" w:char="F044"/>
      </w:r>
      <w:r>
        <w:t xml:space="preserve">BFD = </w:t>
      </w:r>
      <w:r>
        <w:sym w:font="Symbol" w:char="F044"/>
      </w:r>
      <w:r>
        <w:t>BFC</w:t>
      </w:r>
    </w:p>
    <w:p w:rsidR="00F81761" w:rsidRDefault="00F81761" w:rsidP="00F81761">
      <w:pPr>
        <w:pStyle w:val="ListParagraph"/>
        <w:numPr>
          <w:ilvl w:val="0"/>
          <w:numId w:val="13"/>
        </w:numPr>
        <w:spacing w:after="0"/>
      </w:pPr>
      <w:r>
        <w:t>Chứng minh ED = EC.</w:t>
      </w:r>
    </w:p>
    <w:p w:rsidR="00F81761" w:rsidRDefault="00F81761" w:rsidP="00F81761">
      <w:pPr>
        <w:pStyle w:val="ListParagraph"/>
        <w:numPr>
          <w:ilvl w:val="0"/>
          <w:numId w:val="13"/>
        </w:numPr>
        <w:spacing w:after="0"/>
      </w:pPr>
      <w:r>
        <w:t xml:space="preserve">Tính số đo các góc của tam giác BFC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F81761" w:rsidRPr="0003752A" w:rsidRDefault="00F81761" w:rsidP="00F81761">
      <w:pPr>
        <w:pStyle w:val="ListParagraph"/>
        <w:numPr>
          <w:ilvl w:val="0"/>
          <w:numId w:val="13"/>
        </w:numPr>
        <w:spacing w:after="0"/>
      </w:pPr>
      <w:r>
        <w:t>Tia D</w:t>
      </w:r>
      <w:r w:rsidR="000E0314">
        <w:t>E</w:t>
      </w:r>
      <w:bookmarkStart w:id="0" w:name="_GoBack"/>
      <w:bookmarkEnd w:id="0"/>
      <w:r>
        <w:t xml:space="preserve"> cắt BC tại K, chứng minh AK // CD.</w:t>
      </w:r>
      <w:r w:rsidR="00BD7E1C" w:rsidRPr="00BD7E1C">
        <w:rPr>
          <w:b/>
          <w:i/>
          <w:sz w:val="22"/>
        </w:rPr>
        <w:t xml:space="preserve"> </w:t>
      </w:r>
      <w:r w:rsidR="00BD7E1C">
        <w:rPr>
          <w:b/>
          <w:i/>
          <w:sz w:val="22"/>
        </w:rPr>
        <w:t xml:space="preserve"> </w:t>
      </w:r>
    </w:p>
    <w:p w:rsidR="004B4B6B" w:rsidRDefault="001D0912" w:rsidP="004B4B6B"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380192</wp:posOffset>
                </wp:positionH>
                <wp:positionV relativeFrom="paragraph">
                  <wp:posOffset>229399</wp:posOffset>
                </wp:positionV>
                <wp:extent cx="2889250" cy="2250440"/>
                <wp:effectExtent l="0" t="19050" r="0" b="1651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89250" cy="2250440"/>
                          <a:chOff x="0" y="0"/>
                          <a:chExt cx="2889250" cy="2250440"/>
                        </a:xfrm>
                      </wpg:grpSpPr>
                      <wpg:grpSp>
                        <wpg:cNvPr id="90" name="Group 90"/>
                        <wpg:cNvGrpSpPr/>
                        <wpg:grpSpPr>
                          <a:xfrm>
                            <a:off x="0" y="0"/>
                            <a:ext cx="2889250" cy="2250440"/>
                            <a:chOff x="0" y="0"/>
                            <a:chExt cx="2889250" cy="2250440"/>
                          </a:xfrm>
                        </wpg:grpSpPr>
                        <wps:wsp>
                          <wps:cNvPr id="2" name="Straight Arrow Connector 2"/>
                          <wps:cNvCnPr/>
                          <wps:spPr>
                            <a:xfrm flipV="1">
                              <a:off x="596900" y="25400"/>
                              <a:ext cx="0" cy="222504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" name="Straight Arrow Connector 1"/>
                          <wps:cNvCnPr/>
                          <wps:spPr>
                            <a:xfrm>
                              <a:off x="0" y="1593850"/>
                              <a:ext cx="2768600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Connector 4"/>
                          <wps:cNvCnPr/>
                          <wps:spPr>
                            <a:xfrm flipV="1">
                              <a:off x="590550" y="140156"/>
                              <a:ext cx="987041" cy="1463677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" name="Text Box 3"/>
                          <wps:cNvSpPr txBox="1"/>
                          <wps:spPr>
                            <a:xfrm>
                              <a:off x="2222500" y="1593850"/>
                              <a:ext cx="666750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4B4B6B" w:rsidRPr="00E70322" w:rsidRDefault="00BD7E1C" w:rsidP="004B4B6B">
                                <w:pPr>
                                  <w:rPr>
                                    <w:b/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x (</w:t>
                                </w:r>
                                <w:r w:rsidR="00BD12BB">
                                  <w:rPr>
                                    <w:b/>
                                    <w:i/>
                                    <w:sz w:val="22"/>
                                  </w:rPr>
                                  <w:t>giây</w:t>
                                </w: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9" name="Text Box 59"/>
                          <wps:cNvSpPr txBox="1"/>
                          <wps:spPr>
                            <a:xfrm>
                              <a:off x="641350" y="0"/>
                              <a:ext cx="73342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D7E1C" w:rsidRPr="00E70322" w:rsidRDefault="00BD7E1C" w:rsidP="004B4B6B">
                                <w:pPr>
                                  <w:rPr>
                                    <w:b/>
                                    <w:i/>
                                    <w:sz w:val="22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 xml:space="preserve">y </w:t>
                                </w:r>
                                <w:r w:rsidR="00BD12BB">
                                  <w:rPr>
                                    <w:b/>
                                    <w:i/>
                                    <w:sz w:val="22"/>
                                  </w:rPr>
                                  <w:t>(m</w:t>
                                </w:r>
                                <w:r>
                                  <w:rPr>
                                    <w:b/>
                                    <w:i/>
                                    <w:sz w:val="22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Text Box 60"/>
                          <wps:cNvSpPr txBox="1"/>
                          <wps:spPr>
                            <a:xfrm>
                              <a:off x="349250" y="15748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D7E1C" w:rsidRPr="006E2E2C" w:rsidRDefault="00BD7E1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6E2E2C"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Text Box 67"/>
                          <wps:cNvSpPr txBox="1"/>
                          <wps:spPr>
                            <a:xfrm>
                              <a:off x="768350" y="15748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6E2E2C"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8" name="Text Box 68"/>
                          <wps:cNvSpPr txBox="1"/>
                          <wps:spPr>
                            <a:xfrm>
                              <a:off x="1053188" y="1587044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9" name="Text Box 69"/>
                          <wps:cNvSpPr txBox="1"/>
                          <wps:spPr>
                            <a:xfrm>
                              <a:off x="1377950" y="15875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Text Box 70"/>
                          <wps:cNvSpPr txBox="1"/>
                          <wps:spPr>
                            <a:xfrm>
                              <a:off x="1662560" y="15875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1" name="Text Box 71"/>
                          <wps:cNvSpPr txBox="1"/>
                          <wps:spPr>
                            <a:xfrm>
                              <a:off x="1942188" y="1593394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8" name="Text Box 78"/>
                          <wps:cNvSpPr txBox="1"/>
                          <wps:spPr>
                            <a:xfrm>
                              <a:off x="336550" y="11684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 w:rsidRPr="006E2E2C"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9" name="Text Box 79"/>
                          <wps:cNvSpPr txBox="1"/>
                          <wps:spPr>
                            <a:xfrm>
                              <a:off x="336550" y="90805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Text Box 80"/>
                          <wps:cNvSpPr txBox="1"/>
                          <wps:spPr>
                            <a:xfrm>
                              <a:off x="323850" y="65405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Text Box 81"/>
                          <wps:cNvSpPr txBox="1"/>
                          <wps:spPr>
                            <a:xfrm>
                              <a:off x="323850" y="3683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4" name="Straight Connector 84"/>
                          <wps:cNvCnPr/>
                          <wps:spPr>
                            <a:xfrm>
                              <a:off x="663575" y="271305"/>
                              <a:ext cx="836421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5" name="Straight Connector 85"/>
                          <wps:cNvCnPr/>
                          <wps:spPr>
                            <a:xfrm flipH="1" flipV="1">
                              <a:off x="1493734" y="271305"/>
                              <a:ext cx="2792" cy="1303495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6" name="Text Box 86"/>
                          <wps:cNvSpPr txBox="1"/>
                          <wps:spPr>
                            <a:xfrm>
                              <a:off x="330200" y="127000"/>
                              <a:ext cx="257175" cy="32766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6E2E2C" w:rsidRPr="006E2E2C" w:rsidRDefault="006E2E2C" w:rsidP="004B4B6B">
                                <w:pP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b/>
                                    <w:i/>
                                    <w:sz w:val="24"/>
                                    <w:szCs w:val="24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74" name="Group 74"/>
                        <wpg:cNvGrpSpPr/>
                        <wpg:grpSpPr>
                          <a:xfrm>
                            <a:off x="552587" y="1052547"/>
                            <a:ext cx="95250" cy="260350"/>
                            <a:chOff x="0" y="0"/>
                            <a:chExt cx="95250" cy="285750"/>
                          </a:xfrm>
                        </wpg:grpSpPr>
                        <wps:wsp>
                          <wps:cNvPr id="72" name="Straight Connector 72"/>
                          <wps:cNvCnPr/>
                          <wps:spPr>
                            <a:xfrm>
                              <a:off x="0" y="285750"/>
                              <a:ext cx="952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3" name="Straight Connector 73"/>
                          <wps:cNvCnPr/>
                          <wps:spPr>
                            <a:xfrm>
                              <a:off x="0" y="0"/>
                              <a:ext cx="952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75" name="Group 75"/>
                        <wpg:cNvGrpSpPr/>
                        <wpg:grpSpPr>
                          <a:xfrm>
                            <a:off x="546008" y="526274"/>
                            <a:ext cx="95250" cy="260350"/>
                            <a:chOff x="0" y="0"/>
                            <a:chExt cx="95250" cy="285750"/>
                          </a:xfrm>
                        </wpg:grpSpPr>
                        <wps:wsp>
                          <wps:cNvPr id="76" name="Straight Connector 76"/>
                          <wps:cNvCnPr/>
                          <wps:spPr>
                            <a:xfrm>
                              <a:off x="0" y="285750"/>
                              <a:ext cx="952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7" name="Straight Connector 77"/>
                          <wps:cNvCnPr/>
                          <wps:spPr>
                            <a:xfrm>
                              <a:off x="0" y="0"/>
                              <a:ext cx="9525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8" name="Straight Connector 88"/>
                        <wps:cNvCnPr/>
                        <wps:spPr>
                          <a:xfrm>
                            <a:off x="552587" y="269716"/>
                            <a:ext cx="95250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7" style="position:absolute;margin-left:266.15pt;margin-top:18.05pt;width:227.5pt;height:177.2pt;z-index:251743232" coordsize="28892,22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">
                <v:group id="Group 90" o:spid="_x0000_s1028" style="position:absolute;width:28892;height:22504" coordsize="28892,225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2" o:spid="_x0000_s1029" type="#_x0000_t32" style="position:absolute;left:5969;top:254;width:0;height:222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IL678AAADaAAAADwAAAGRycy9kb3ducmV2LnhtbERPy4rCMBTdC/5DuANuxKa6UOk0ioiC&#10;C2fw9QHX5k5bprkpSdT695MBweXhvPNlZxpxJ+drywrGSQqCuLC65lLB5bwdzUH4gKyxsUwKnuRh&#10;uej3csy0ffCR7qdQihjCPkMFVQhtJqUvKjLoE9sSR+7HOoMhQldK7fARw00jJ2k6lQZrjg0VtrSu&#10;qPg93UycsT9s56vp5vurK8+b4cXNnOWrUoOPbvUJIlAX3uKXe6cVTOD/SvSDXPw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8XIL678AAADaAAAADwAAAAAAAAAAAAAAAACh&#10;AgAAZHJzL2Rvd25yZXYueG1sUEsFBgAAAAAEAAQA+QAAAI0DAAAAAA==&#10;" strokecolor="black [3213]" strokeweight="1.5pt">
                    <v:stroke endarrow="open"/>
                  </v:shape>
                  <v:shape id="Straight Arrow Connector 1" o:spid="_x0000_s1030" type="#_x0000_t32" style="position:absolute;top:15938;width:276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TLDMAAAADaAAAADwAAAGRycy9kb3ducmV2LnhtbERPzWoCMRC+C32HMII3zdpDW7dGkf6A&#10;h4K4+gDDZky2JpNlk7rr2xtB6Gn4+H5nuR68ExfqYhNYwXxWgCCug27YKDgevqdvIGJC1ugCk4Ir&#10;RVivnkZLLHXoeU+XKhmRQziWqMCm1JZSxtqSxzgLLXHmTqHzmDLsjNQd9jncO/lcFC/SY8O5wWJL&#10;H5bqc/XnFfzuXhfH86eZn8xP4faV6w/2q1dqMh427yASDelf/HBvdZ4P91fuV65u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vUywzAAAAA2gAAAA8AAAAAAAAAAAAAAAAA&#10;oQIAAGRycy9kb3ducmV2LnhtbFBLBQYAAAAABAAEAPkAAACOAwAAAAA=&#10;" strokecolor="black [3213]" strokeweight="1.5pt">
                    <v:stroke endarrow="open"/>
                  </v:shape>
                  <v:line id="Straight Connector 4" o:spid="_x0000_s1031" style="position:absolute;flip:y;visibility:visible;mso-wrap-style:square" from="5905,1401" to="15775,16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+ErsMAAADaAAAADwAAAGRycy9kb3ducmV2LnhtbESPQWvCQBSE7wX/w/KE3uomEovEbKQt&#10;tkgPxWh7f2Sfm9Ds25BdNf33XUHwOMzMN0yxHm0nzjT41rGCdJaAIK6dbtko+D68Py1B+ICssXNM&#10;Cv7Iw7qcPBSYa3fhis77YESEsM9RQRNCn0vp64Ys+pnriaN3dIPFEOVgpB7wEuG2k/MkeZYWW44L&#10;Dfb01lD9uz9ZBRvUH1n1udjow9fOmGxMk9efVKnH6fiyAhFoDPfwrb3VCjK4Xok3QJ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/hK7DAAAA2gAAAA8AAAAAAAAAAAAA&#10;AAAAoQIAAGRycy9kb3ducmV2LnhtbFBLBQYAAAAABAAEAPkAAACRAwAAAAA=&#10;" strokecolor="black [3213]" strokeweight="1.5pt"/>
                  <v:shape id="Text Box 3" o:spid="_x0000_s1032" type="#_x0000_t202" style="position:absolute;left:22225;top:15938;width:6667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  <v:textbox>
                      <w:txbxContent>
                        <w:p w:rsidR="004B4B6B" w:rsidRPr="00E70322" w:rsidRDefault="00BD7E1C" w:rsidP="004B4B6B">
                          <w:pPr>
                            <w:rPr>
                              <w:b/>
                              <w:i/>
                              <w:sz w:val="22"/>
                            </w:rPr>
                          </w:pPr>
                          <w:r>
                            <w:rPr>
                              <w:b/>
                              <w:i/>
                              <w:sz w:val="22"/>
                            </w:rPr>
                            <w:t>x (</w:t>
                          </w:r>
                          <w:r w:rsidR="00BD12BB">
                            <w:rPr>
                              <w:b/>
                              <w:i/>
                              <w:sz w:val="22"/>
                            </w:rPr>
                            <w:t>giây</w:t>
                          </w:r>
                          <w:r>
                            <w:rPr>
                              <w:b/>
                              <w:i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59" o:spid="_x0000_s1033" type="#_x0000_t202" style="position:absolute;left:6413;width:733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  <v:textbox>
                      <w:txbxContent>
                        <w:p w:rsidR="00BD7E1C" w:rsidRPr="00E70322" w:rsidRDefault="00BD7E1C" w:rsidP="004B4B6B">
                          <w:pPr>
                            <w:rPr>
                              <w:b/>
                              <w:i/>
                              <w:sz w:val="22"/>
                            </w:rPr>
                          </w:pPr>
                          <w:r>
                            <w:rPr>
                              <w:b/>
                              <w:i/>
                              <w:sz w:val="22"/>
                            </w:rPr>
                            <w:t xml:space="preserve">y </w:t>
                          </w:r>
                          <w:r w:rsidR="00BD12BB">
                            <w:rPr>
                              <w:b/>
                              <w:i/>
                              <w:sz w:val="22"/>
                            </w:rPr>
                            <w:t>(m</w:t>
                          </w:r>
                          <w:r>
                            <w:rPr>
                              <w:b/>
                              <w:i/>
                              <w:sz w:val="22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60" o:spid="_x0000_s1034" type="#_x0000_t202" style="position:absolute;left:3492;top:15748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  <v:textbox>
                      <w:txbxContent>
                        <w:p w:rsidR="00BD7E1C" w:rsidRPr="006E2E2C" w:rsidRDefault="00BD7E1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 w:rsidRPr="006E2E2C"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67" o:spid="_x0000_s1035" type="#_x0000_t202" style="position:absolute;left:7683;top:15748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jxhs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pBPIO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+PGGxQAAANsAAAAPAAAAAAAAAAAAAAAAAJgCAABkcnMv&#10;ZG93bnJldi54bWxQSwUGAAAAAAQABAD1AAAAigMAAAAA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 w:rsidRPr="006E2E2C"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68" o:spid="_x0000_s1036" type="#_x0000_t202" style="position:absolute;left:10531;top:15870;width:2572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dl9M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WP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Z2X0wgAAANsAAAAPAAAAAAAAAAAAAAAAAJgCAABkcnMvZG93&#10;bnJldi54bWxQSwUGAAAAAAQABAD1AAAAhwMAAAAA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69" o:spid="_x0000_s1037" type="#_x0000_t202" style="position:absolute;left:13779;top:15875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vAb8UA&#10;AADbAAAADwAAAGRycy9kb3ducmV2LnhtbESPQWvCQBSE74L/YXlCb2ZToUHTrCIBUUo9mHrx9pp9&#10;JqHZtzG7atpf7xYKPQ4z8w2TrQbTihv1rrGs4DmKQRCXVjdcKTh+bKZzEM4ja2wtk4JvcrBajkcZ&#10;ptre+UC3wlciQNilqKD2vkuldGVNBl1kO+LgnW1v0AfZV1L3eA9w08pZHCfSYMNhocaO8prKr+Jq&#10;FLzlmz0ePmdm/tPm2/fzurscTy9KPU2G9SsIT4P/D/+1d1pBsoDfL+EH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dK8BvxQAAANsAAAAPAAAAAAAAAAAAAAAAAJgCAABkcnMv&#10;ZG93bnJldi54bWxQSwUGAAAAAAQABAD1AAAAigMAAAAA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0" o:spid="_x0000_s1038" type="#_x0000_t202" style="position:absolute;left:16625;top:15875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j/L8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cj/L8MAAADbAAAADwAAAAAAAAAAAAAAAACYAgAAZHJzL2Rv&#10;d25yZXYueG1sUEsFBgAAAAAEAAQA9QAAAIgDAAAAAA==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1" o:spid="_x0000_s1039" type="#_x0000_t202" style="position:absolute;left:19421;top:15933;width:2572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RatMUA&#10;AADbAAAADwAAAGRycy9kb3ducmV2LnhtbESPQWvCQBSE74L/YXlCb7qJUCvRVUJAWooetF68PbPP&#10;JJh9m2a3Sdpf3xUKPQ4z8w2z3g6mFh21rrKsIJ5FIIhzqysuFJw/dtMlCOeRNdaWScE3OdhuxqM1&#10;Jtr2fKTu5AsRIOwSVFB63yRSurwkg25mG+Lg3Wxr0AfZFlK32Ae4qeU8ihbSYMVhocSGspLy++nL&#10;KHjPdgc8Xudm+VNnr/tb2nyeL89KPU2GdAXC0+D/w3/tN63gJ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hFq0xQAAANsAAAAPAAAAAAAAAAAAAAAAAJgCAABkcnMv&#10;ZG93bnJldi54bWxQSwUGAAAAAAQABAD1AAAAigMAAAAA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78" o:spid="_x0000_s1040" type="#_x0000_t202" style="position:absolute;left:3365;top:11684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7zKc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77zKcMAAADbAAAADwAAAAAAAAAAAAAAAACYAgAAZHJzL2Rv&#10;d25yZXYueG1sUEsFBgAAAAAEAAQA9QAAAIgDAAAAAA==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 w:rsidRPr="006E2E2C"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9" o:spid="_x0000_s1041" type="#_x0000_t202" style="position:absolute;left:3365;top:9080;width:2572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80" o:spid="_x0000_s1042" type="#_x0000_t202" style="position:absolute;left:3238;top:6540;width:2572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2PCMMA&#10;AADbAAAADwAAAGRycy9kb3ducmV2LnhtbERPy2qDQBTdF/IPww1014wRWsRkFBGkpbSLPDbZ3Tg3&#10;KnHuGGdqbL++syh0eTjvbT6bXkw0us6ygvUqAkFcW91xo+B4qJ4SEM4ja+wtk4JvcpBni4ctptre&#10;eUfT3jcihLBLUUHr/ZBK6eqWDLqVHYgDd7GjQR/g2Eg94j2Em17GUfQiDXYcGlocqGypvu6/jIL3&#10;svrE3Tk2yU9fvn5ciuF2PD0r9biciw0IT7P/F/+537SCJKwPX8IPkNk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2PCMMAAADbAAAADwAAAAAAAAAAAAAAAACYAgAAZHJzL2Rv&#10;d25yZXYueG1sUEsFBgAAAAAEAAQA9QAAAIgDAAAAAA==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81" o:spid="_x0000_s1043" type="#_x0000_t202" style="position:absolute;left:3238;top:3683;width:2572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Eqk8UA&#10;AADbAAAADwAAAGRycy9kb3ducmV2LnhtbESPQWvCQBSE7wX/w/KE3pqNQkuIWUUC0iLtIerF2zP7&#10;TILZtzG7mrS/vlsoeBxm5hsmW42mFXfqXWNZwSyKQRCXVjdcKTjsNy8JCOeRNbaWScE3OVgtJ08Z&#10;ptoOXNB95ysRIOxSVFB736VSurImgy6yHXHwzrY36IPsK6l7HALctHIex2/SYMNhocaO8prKy+5m&#10;FGzzzRcWp7lJftr8/fO87q6H46tSz9NxvQDhafSP8H/7QytIZvD3JfwAuf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USqTxQAAANsAAAAPAAAAAAAAAAAAAAAAAJgCAABkcnMv&#10;ZG93bnJldi54bWxQSwUGAAAAAAQABAD1AAAAigMAAAAA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4</w:t>
                          </w:r>
                        </w:p>
                      </w:txbxContent>
                    </v:textbox>
                  </v:shape>
                  <v:line id="Straight Connector 84" o:spid="_x0000_s1044" style="position:absolute;visibility:visible;mso-wrap-style:square" from="6635,2713" to="14999,2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4XBMQAAADbAAAADwAAAGRycy9kb3ducmV2LnhtbESPQYvCMBSE74L/ITxhb5quiEg1iisK&#10;1j3Idj3o7dE822LzUpqsrf/eLAgeh5n5hlmsOlOJOzWutKzgcxSBIM6sLjlXcPrdDWcgnEfWWFkm&#10;BQ9ysFr2ewuMtW35h+6pz0WAsItRQeF9HUvpsoIMupGtiYN3tY1BH2STS91gG+CmkuMomkqDJYeF&#10;AmvaFJTd0j+jIDmf28sRx9evfTLpEhdtt9+Hk1Ifg249B+Gp8+/wq73XCmYT+P8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XhcExAAAANsAAAAPAAAAAAAAAAAA&#10;AAAAAKECAABkcnMvZG93bnJldi54bWxQSwUGAAAAAAQABAD5AAAAkgMAAAAA&#10;" strokecolor="black [3213]" strokeweight=".5pt">
                    <v:stroke dashstyle="dash"/>
                  </v:line>
                  <v:line id="Straight Connector 85" o:spid="_x0000_s1045" style="position:absolute;flip:x y;visibility:visible;mso-wrap-style:square" from="14937,2713" to="14965,157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lalsQAAADbAAAADwAAAGRycy9kb3ducmV2LnhtbESPT2sCMRTE7wW/Q3hCL0WzChZdjSKt&#10;Fg9euvXg8bF5+wc3L0sSd7ffvhGEHoeZ+Q2z2Q2mER05X1tWMJsmIIhzq2suFVx+jpMlCB+QNTaW&#10;ScEvedhtRy8bTLXt+Zu6LJQiQtinqKAKoU2l9HlFBv3UtsTRK6wzGKJ0pdQO+wg3jZwnybs0WHNc&#10;qLClj4ryW3Y3ClZHd02+Zv1b4c4rfZ5z8ZkdOqVex8N+DSLQEP7Dz/ZJK1gu4PEl/gC5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yVqWxAAAANsAAAAPAAAAAAAAAAAA&#10;AAAAAKECAABkcnMvZG93bnJldi54bWxQSwUGAAAAAAQABAD5AAAAkgMAAAAA&#10;" strokecolor="black [3213]" strokeweight=".5pt">
                    <v:stroke dashstyle="dash"/>
                  </v:line>
                  <v:shape id="Text Box 86" o:spid="_x0000_s1046" type="#_x0000_t202" style="position:absolute;left:3302;top:1270;width:2571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Liy58YA&#10;AADbAAAADwAAAGRycy9kb3ducmV2LnhtbESPQWvCQBSE70L/w/IK3sxGoRLSrCIBaSn2oM2lt9fs&#10;Mwlm36bZbZL213cFweMwM98w2XYyrRiod41lBcsoBkFcWt1wpaD42C8SEM4ja2wtk4JfcrDdPMwy&#10;TLUd+UjDyVciQNilqKD2vkuldGVNBl1kO+LgnW1v0AfZV1L3OAa4aeUqjtfSYMNhocaO8prKy+nH&#10;KHjL9+94/FqZ5K/NXw7nXfddfD4pNX+cds8gPE3+Hr61X7WCZA3XL+EHyM0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Liy58YAAADbAAAADwAAAAAAAAAAAAAAAACYAgAAZHJz&#10;L2Rvd25yZXYueG1sUEsFBgAAAAAEAAQA9QAAAIsDAAAAAA==&#10;" filled="f" stroked="f" strokeweight=".5pt">
                    <v:textbox>
                      <w:txbxContent>
                        <w:p w:rsidR="006E2E2C" w:rsidRPr="006E2E2C" w:rsidRDefault="006E2E2C" w:rsidP="004B4B6B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  <v:group id="Group 74" o:spid="_x0000_s1047" style="position:absolute;left:5525;top:10525;width:953;height:2603" coordsize="95250,285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line id="Straight Connector 72" o:spid="_x0000_s1048" style="position:absolute;visibility:visible;mso-wrap-style:square" from="0,285750" to="95250,28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QjMMMAAADbAAAADwAAAGRycy9kb3ducmV2LnhtbESPwWrDMBBE74X8g9hCb41cH5riRjZp&#10;IGmudZJDbou1tUytlZHk2P37qBDocZiZN8y6mm0vruRD51jByzIDQdw43XGr4HTcPb+BCBFZY++Y&#10;FPxSgKpcPKyx0G7iL7rWsRUJwqFABSbGoZAyNIYshqUbiJP37bzFmKRvpfY4JbjtZZ5lr9Jix2nB&#10;4EBbQ81PPVoFl/Ej+s+j3Ez1vN2bfNc3ozsr9fQ4b95BRJrjf/jePmgFqxz+vqQfI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UIzDDAAAA2wAAAA8AAAAAAAAAAAAA&#10;AAAAoQIAAGRycy9kb3ducmV2LnhtbFBLBQYAAAAABAAEAPkAAACRAwAAAAA=&#10;" strokecolor="black [3213]" strokeweight="1.5pt"/>
                  <v:line id="Straight Connector 73" o:spid="_x0000_s1049" style="position:absolute;visibility:visible;mso-wrap-style:square" from="0,0" to="9525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iGq8IAAADbAAAADwAAAGRycy9kb3ducmV2LnhtbESPQWsCMRSE7wX/Q3iCt5pVoZXVKCpo&#10;e+2qB2+PzXOzuHlZkqy7/fdNodDjMDPfMOvtYBvxJB9qxwpm0wwEcel0zZWCy/n4ugQRIrLGxjEp&#10;+KYA283oZY25dj1/0bOIlUgQDjkqMDG2uZShNGQxTF1LnLy78xZjkr6S2mOf4LaR8yx7kxZrTgsG&#10;WzoYKh9FZxXcun30H2e564vhcDLzY1N27qrUZDzsViAiDfE//Nf+1AreF/D7Jf0Aufk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NiGq8IAAADbAAAADwAAAAAAAAAAAAAA&#10;AAChAgAAZHJzL2Rvd25yZXYueG1sUEsFBgAAAAAEAAQA+QAAAJADAAAAAA==&#10;" strokecolor="black [3213]" strokeweight="1.5pt"/>
                </v:group>
                <v:group id="Group 75" o:spid="_x0000_s1050" style="position:absolute;left:5460;top:5262;width:952;height:2604" coordsize="95250,2857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<v:line id="Straight Connector 76" o:spid="_x0000_s1051" style="position:absolute;visibility:visible;mso-wrap-style:square" from="0,285750" to="95250,2857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8lM8IAAADbAAAADwAAAGRycy9kb3ducmV2LnhtbESPwW7CMBBE70j8g7VIvRGnHChKMYgi&#10;Ab0S2kNvq3iJI+J1ZDsk/fsaqRLH0cy80ay3o23FnXxoHCt4zXIQxJXTDdcKvi6H+QpEiMgaW8ek&#10;4JcCbDfTyRoL7QY+072MtUgQDgUqMDF2hZShMmQxZK4jTt7VeYsxSV9L7XFIcNvKRZ4vpcWG04LB&#10;jvaGqlvZWwU//Uf0p4vcDeW4P5rFoa16963Uy2zcvYOINMZn+L/9qRW8LeHxJf0Auf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K8lM8IAAADbAAAADwAAAAAAAAAAAAAA&#10;AAChAgAAZHJzL2Rvd25yZXYueG1sUEsFBgAAAAAEAAQA+QAAAJADAAAAAA==&#10;" strokecolor="black [3213]" strokeweight="1.5pt"/>
                  <v:line id="Straight Connector 77" o:spid="_x0000_s1052" style="position:absolute;visibility:visible;mso-wrap-style:square" from="0,0" to="9525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OAqMIAAADbAAAADwAAAGRycy9kb3ducmV2LnhtbESPQYvCMBSE7wv+h/CEva2pHlapRlFB&#10;3evW3YO3R/Nsis1LSVJb/71ZWPA4zMw3zGoz2EbcyYfasYLpJANBXDpdc6Xg53z4WIAIEVlj45gU&#10;PCjAZj16W2GuXc/fdC9iJRKEQ44KTIxtLmUoDVkME9cSJ+/qvMWYpK+k9tgnuG3kLMs+pcWa04LB&#10;lvaGylvRWQWXbhf96Sy3fTHsj2Z2aMrO/Sr1Ph62SxCRhvgK/7e/tIL5HP6+pB8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+OAqMIAAADbAAAADwAAAAAAAAAAAAAA&#10;AAChAgAAZHJzL2Rvd25yZXYueG1sUEsFBgAAAAAEAAQA+QAAAJADAAAAAA==&#10;" strokecolor="black [3213]" strokeweight="1.5pt"/>
                </v:group>
                <v:line id="Straight Connector 88" o:spid="_x0000_s1053" style="position:absolute;visibility:visible;mso-wrap-style:square" from="5525,2697" to="6478,2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lk/b4AAADbAAAADwAAAGRycy9kb3ducmV2LnhtbERPPW/CMBDdkfofrKvUjThlqFDAIECi&#10;dCXAwHaKjzgiPke2Q8K/rwckxqf3vVyPthUP8qFxrOA7y0EQV043XCs4n/bTOYgQkTW2jknBkwKs&#10;Vx+TJRbaDXykRxlrkUI4FKjAxNgVUobKkMWQuY44cTfnLcYEfS21xyGF21bO8vxHWmw4NRjsaGeo&#10;upe9VXDtt9EfTnIzlOPu18z2bdW7i1Jfn+NmASLSGN/il/tPK5inselL+gFy9Q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qWT9vgAAANsAAAAPAAAAAAAAAAAAAAAAAKEC&#10;AABkcnMvZG93bnJldi54bWxQSwUGAAAAAAQABAD5AAAAjAMAAAAA&#10;" strokecolor="black [3213]" strokeweight="1.5pt"/>
              </v:group>
            </w:pict>
          </mc:Fallback>
        </mc:AlternateContent>
      </w:r>
      <w:r w:rsidR="004B4B6B" w:rsidRPr="00E70322">
        <w:rPr>
          <w:b/>
        </w:rPr>
        <w:t>Câu 5:</w:t>
      </w:r>
      <w:r w:rsidR="004B4B6B">
        <w:t xml:space="preserve">  (0,5 điểm)</w:t>
      </w:r>
    </w:p>
    <w:p w:rsidR="00BD7E1C" w:rsidRDefault="004B4B6B" w:rsidP="00BC7CFB">
      <w:pPr>
        <w:spacing w:after="0"/>
      </w:pPr>
      <w:r w:rsidRPr="007A3144">
        <w:t xml:space="preserve"> </w:t>
      </w:r>
      <w:r w:rsidR="00BD7E1C">
        <w:t>Hình bên là đồ thị biểu diễn chuyển</w:t>
      </w:r>
    </w:p>
    <w:p w:rsidR="00BD7E1C" w:rsidRDefault="00BD7E1C" w:rsidP="00BC7CFB">
      <w:pPr>
        <w:spacing w:after="0"/>
      </w:pPr>
      <w:r>
        <w:t xml:space="preserve">động của một người đi </w:t>
      </w:r>
      <w:r w:rsidR="00BD12BB">
        <w:t>bộ</w:t>
      </w:r>
      <w:r>
        <w:t xml:space="preserve">. Mỗi </w:t>
      </w:r>
    </w:p>
    <w:p w:rsidR="00BD7E1C" w:rsidRDefault="00BD7E1C" w:rsidP="00BC7CFB">
      <w:pPr>
        <w:spacing w:after="0"/>
      </w:pPr>
      <w:r>
        <w:t xml:space="preserve">đơn vị trên trục Ox biểu thị một </w:t>
      </w:r>
      <w:r w:rsidR="001D0912">
        <w:t>giây</w:t>
      </w:r>
      <w:r>
        <w:t>,</w:t>
      </w:r>
    </w:p>
    <w:p w:rsidR="00BD7E1C" w:rsidRDefault="00BD7E1C" w:rsidP="00BC7CFB">
      <w:pPr>
        <w:spacing w:after="0"/>
      </w:pPr>
      <w:r>
        <w:t xml:space="preserve">mỗi đơn vị trên trục Oy biểu thị một </w:t>
      </w:r>
    </w:p>
    <w:p w:rsidR="00BD7E1C" w:rsidRDefault="001D0912" w:rsidP="00BC7CFB">
      <w:pPr>
        <w:spacing w:after="0"/>
      </w:pPr>
      <w:r>
        <w:t xml:space="preserve"> </w:t>
      </w:r>
      <w:r w:rsidR="00BD7E1C">
        <w:t>mét. Qua đồ thị hãy cho biết:</w:t>
      </w:r>
    </w:p>
    <w:p w:rsidR="00BD7E1C" w:rsidRDefault="004B4B6B" w:rsidP="004B4B6B">
      <w:pPr>
        <w:pStyle w:val="ListParagraph"/>
        <w:numPr>
          <w:ilvl w:val="0"/>
          <w:numId w:val="7"/>
        </w:numPr>
        <w:spacing w:after="0"/>
      </w:pPr>
      <w:r>
        <w:t xml:space="preserve">Vận tốc của </w:t>
      </w:r>
      <w:r w:rsidR="00BD7E1C">
        <w:t xml:space="preserve">người đi </w:t>
      </w:r>
      <w:r w:rsidR="001D0912">
        <w:t>bộ</w:t>
      </w:r>
      <w:r>
        <w:t xml:space="preserve"> bằng </w:t>
      </w:r>
    </w:p>
    <w:p w:rsidR="001D0912" w:rsidRDefault="00BD12BB" w:rsidP="001D0912">
      <w:pPr>
        <w:pStyle w:val="ListParagraph"/>
        <w:spacing w:after="0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1D3FFD2A" wp14:editId="3ADFECE7">
                <wp:simplePos x="0" y="0"/>
                <wp:positionH relativeFrom="column">
                  <wp:posOffset>4282440</wp:posOffset>
                </wp:positionH>
                <wp:positionV relativeFrom="paragraph">
                  <wp:posOffset>15240</wp:posOffset>
                </wp:positionV>
                <wp:extent cx="0" cy="66675"/>
                <wp:effectExtent l="0" t="0" r="19050" b="9525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1" o:spid="_x0000_s1026" style="position:absolute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7.2pt,1.2pt" to="337.2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B90400C" wp14:editId="27F5D5F1">
                <wp:simplePos x="0" y="0"/>
                <wp:positionH relativeFrom="column">
                  <wp:posOffset>4580890</wp:posOffset>
                </wp:positionH>
                <wp:positionV relativeFrom="paragraph">
                  <wp:posOffset>15240</wp:posOffset>
                </wp:positionV>
                <wp:extent cx="0" cy="66675"/>
                <wp:effectExtent l="0" t="0" r="19050" b="9525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2" o:spid="_x0000_s1026" style="position:absolute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0.7pt,1.2pt" to="360.7pt,6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" strokecolor="black [3213]" strokeweight="1.5pt"/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1D1D4044" wp14:editId="06372FA6">
                <wp:simplePos x="0" y="0"/>
                <wp:positionH relativeFrom="column">
                  <wp:posOffset>4879340</wp:posOffset>
                </wp:positionH>
                <wp:positionV relativeFrom="paragraph">
                  <wp:posOffset>15240</wp:posOffset>
                </wp:positionV>
                <wp:extent cx="298450" cy="66675"/>
                <wp:effectExtent l="0" t="0" r="25400" b="9525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8450" cy="66675"/>
                          <a:chOff x="0" y="0"/>
                          <a:chExt cx="298450" cy="66675"/>
                        </a:xfrm>
                      </wpg:grpSpPr>
                      <wps:wsp>
                        <wps:cNvPr id="63" name="Straight Connector 63"/>
                        <wps:cNvCnPr/>
                        <wps:spPr>
                          <a:xfrm>
                            <a:off x="0" y="0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Straight Connector 64"/>
                        <wps:cNvCnPr/>
                        <wps:spPr>
                          <a:xfrm>
                            <a:off x="298450" y="0"/>
                            <a:ext cx="0" cy="666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5" o:spid="_x0000_s1026" style="position:absolute;margin-left:384.2pt;margin-top:1.2pt;width:23.5pt;height:5.25pt;z-index:251739136" coordsize="298450,66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">
                <v:line id="Straight Connector 63" o:spid="_x0000_s1027" style="position:absolute;visibility:visible;mso-wrap-style:square" from="0,0" to="0,6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EQdsIAAADbAAAADwAAAGRycy9kb3ducmV2LnhtbESPQYvCMBSE7wv+h/CEva2pLohUo6ig&#10;7nXr7sHbo3k2xealJKmt/94sLHgcZuYbZrUZbCPu5EPtWMF0koEgLp2uuVLwcz58LECEiKyxcUwK&#10;HhRgsx69rTDXrudvuhexEgnCIUcFJsY2lzKUhiyGiWuJk3d13mJM0ldSe+wT3DZylmVzabHmtGCw&#10;pb2h8lZ0VsGl20V/OsttXwz7o5kdmrJzv0q9j4ftEkSkIb7C/+0vrWD+CX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QEQdsIAAADbAAAADwAAAAAAAAAAAAAA&#10;AAChAgAAZHJzL2Rvd25yZXYueG1sUEsFBgAAAAAEAAQA+QAAAJADAAAAAA==&#10;" strokecolor="black [3213]" strokeweight="1.5pt"/>
                <v:line id="Straight Connector 64" o:spid="_x0000_s1028" style="position:absolute;visibility:visible;mso-wrap-style:square" from="298450,0" to="298450,666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iIAsIAAADbAAAADwAAAGRycy9kb3ducmV2LnhtbESPQYvCMBSE7wv+h/CEva2psohUo6ig&#10;7nXr7sHbo3k2xealJKmt/94sLHgcZuYbZrUZbCPu5EPtWMF0koEgLp2uuVLwcz58LECEiKyxcUwK&#10;HhRgsx69rTDXrudvuhexEgnCIUcFJsY2lzKUhiyGiWuJk3d13mJM0ldSe+wT3DZylmVzabHmtGCw&#10;pb2h8lZ0VsGl20V/OsttXwz7o5kdmrJzv0q9j4ftEkSkIb7C/+0vrWD+CX9f0g+Q6y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uiIAsIAAADbAAAADwAAAAAAAAAAAAAA&#10;AAChAgAAZHJzL2Rvd25yZXYueG1sUEsFBgAAAAAEAAQA+QAAAJADAAAAAA==&#10;" strokecolor="black [3213]" strokeweight="1.5pt"/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E2B9699" wp14:editId="393D3443">
                <wp:simplePos x="0" y="0"/>
                <wp:positionH relativeFrom="column">
                  <wp:posOffset>5457190</wp:posOffset>
                </wp:positionH>
                <wp:positionV relativeFrom="paragraph">
                  <wp:posOffset>21590</wp:posOffset>
                </wp:positionV>
                <wp:extent cx="0" cy="66675"/>
                <wp:effectExtent l="0" t="0" r="19050" b="9525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67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6" o:spid="_x0000_s1026" style="position:absolute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29.7pt,1.7pt" to="429.7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" strokecolor="black [3213]" strokeweight="1.5pt"/>
            </w:pict>
          </mc:Fallback>
        </mc:AlternateContent>
      </w:r>
      <w:r w:rsidR="004B4B6B">
        <w:t xml:space="preserve">bao nhiêu? </w:t>
      </w:r>
    </w:p>
    <w:p w:rsidR="001D0912" w:rsidRDefault="001D0912" w:rsidP="001D0912">
      <w:pPr>
        <w:spacing w:after="0"/>
      </w:pPr>
      <w:r>
        <w:t>b) Người đi bộ trên đi hết quãng đường</w:t>
      </w:r>
    </w:p>
    <w:p w:rsidR="00BD7E1C" w:rsidRDefault="001D0912" w:rsidP="001D0912">
      <w:pPr>
        <w:spacing w:after="0"/>
      </w:pPr>
      <w:r>
        <w:t xml:space="preserve"> 3km trong bao lâu</w:t>
      </w:r>
      <w:r w:rsidR="00BD7E1C">
        <w:t>?</w:t>
      </w:r>
    </w:p>
    <w:p w:rsidR="004B4B6B" w:rsidRPr="0049625C" w:rsidRDefault="004B4B6B" w:rsidP="004B4B6B">
      <w:pPr>
        <w:spacing w:after="0"/>
        <w:rPr>
          <w:sz w:val="26"/>
        </w:rPr>
      </w:pPr>
    </w:p>
    <w:p w:rsidR="004B4B6B" w:rsidRDefault="004B4B6B" w:rsidP="004B4B6B">
      <w:pPr>
        <w:spacing w:after="0"/>
      </w:pPr>
    </w:p>
    <w:p w:rsidR="004B4B6B" w:rsidRDefault="004B4B6B" w:rsidP="004B4B6B">
      <w:pPr>
        <w:spacing w:after="0"/>
        <w:jc w:val="center"/>
        <w:rPr>
          <w:i/>
        </w:rPr>
      </w:pPr>
      <w:r>
        <w:rPr>
          <w:i/>
        </w:rPr>
        <w:t>Chúc các con làm bài tố</w:t>
      </w:r>
      <w:r w:rsidR="00A91137">
        <w:rPr>
          <w:i/>
        </w:rPr>
        <w:t>t!</w:t>
      </w:r>
    </w:p>
    <w:p w:rsidR="007A3144" w:rsidRDefault="00164AF4" w:rsidP="00BC7CFB">
      <w:pPr>
        <w:spacing w:after="0" w:line="240" w:lineRule="auto"/>
        <w:jc w:val="center"/>
        <w:rPr>
          <w:b/>
        </w:rPr>
      </w:pPr>
      <w:r>
        <w:rPr>
          <w:i/>
        </w:rPr>
        <w:br w:type="page"/>
      </w:r>
      <w:r>
        <w:rPr>
          <w:b/>
        </w:rPr>
        <w:lastRenderedPageBreak/>
        <w:t xml:space="preserve">ĐÁP ÁN VÀ </w:t>
      </w:r>
      <w:r w:rsidR="00B732B0">
        <w:rPr>
          <w:b/>
        </w:rPr>
        <w:t>BIỂU ĐIỂM BÀI KIỂM TRA HỌC KỲ I TOÁN 7</w:t>
      </w:r>
    </w:p>
    <w:p w:rsidR="00B732B0" w:rsidRDefault="00B732B0" w:rsidP="00BC7CFB">
      <w:pPr>
        <w:spacing w:after="0" w:line="240" w:lineRule="auto"/>
        <w:jc w:val="center"/>
        <w:rPr>
          <w:b/>
        </w:rPr>
      </w:pPr>
      <w:r>
        <w:rPr>
          <w:b/>
        </w:rPr>
        <w:t>NĂM HỌC 2018- 2019</w:t>
      </w:r>
    </w:p>
    <w:p w:rsidR="00AA4674" w:rsidRDefault="00AA4674" w:rsidP="00164AF4">
      <w:pPr>
        <w:spacing w:after="0"/>
        <w:jc w:val="center"/>
        <w:rPr>
          <w:b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16"/>
        <w:gridCol w:w="615"/>
        <w:gridCol w:w="6554"/>
        <w:gridCol w:w="1044"/>
      </w:tblGrid>
      <w:tr w:rsidR="00B732B0" w:rsidTr="00BA2E97">
        <w:tc>
          <w:tcPr>
            <w:tcW w:w="1242" w:type="dxa"/>
          </w:tcPr>
          <w:p w:rsidR="00B732B0" w:rsidRDefault="00B732B0" w:rsidP="00BA2E97">
            <w:pPr>
              <w:jc w:val="center"/>
              <w:rPr>
                <w:b/>
              </w:rPr>
            </w:pPr>
            <w:r>
              <w:rPr>
                <w:b/>
              </w:rPr>
              <w:t>Câu</w:t>
            </w:r>
          </w:p>
        </w:tc>
        <w:tc>
          <w:tcPr>
            <w:tcW w:w="7513" w:type="dxa"/>
            <w:gridSpan w:val="2"/>
          </w:tcPr>
          <w:p w:rsidR="00B732B0" w:rsidRDefault="00B732B0" w:rsidP="00B732B0">
            <w:pPr>
              <w:jc w:val="center"/>
              <w:rPr>
                <w:b/>
              </w:rPr>
            </w:pPr>
            <w:r>
              <w:rPr>
                <w:b/>
              </w:rPr>
              <w:t>Nội dung</w:t>
            </w:r>
          </w:p>
        </w:tc>
        <w:tc>
          <w:tcPr>
            <w:tcW w:w="1062" w:type="dxa"/>
          </w:tcPr>
          <w:p w:rsidR="00B732B0" w:rsidRDefault="00B732B0" w:rsidP="00B732B0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</w:tr>
      <w:tr w:rsidR="00BA2E97" w:rsidTr="00BA2E97">
        <w:tc>
          <w:tcPr>
            <w:tcW w:w="1242" w:type="dxa"/>
            <w:vMerge w:val="restart"/>
            <w:vAlign w:val="center"/>
          </w:tcPr>
          <w:p w:rsidR="00BA2E97" w:rsidRDefault="00BA2E97" w:rsidP="00BA2E97">
            <w:pPr>
              <w:jc w:val="center"/>
              <w:rPr>
                <w:b/>
              </w:rPr>
            </w:pPr>
            <w:r w:rsidRPr="00BA2E97">
              <w:rPr>
                <w:b/>
              </w:rPr>
              <w:t>1</w:t>
            </w:r>
          </w:p>
          <w:p w:rsidR="00BA2E97" w:rsidRPr="00BA2E97" w:rsidRDefault="00BA2E97" w:rsidP="00BA2E97">
            <w:pPr>
              <w:jc w:val="center"/>
            </w:pPr>
            <w:r w:rsidRPr="00BA2E97">
              <w:t>2 điểm</w:t>
            </w:r>
          </w:p>
        </w:tc>
        <w:tc>
          <w:tcPr>
            <w:tcW w:w="7513" w:type="dxa"/>
            <w:gridSpan w:val="2"/>
          </w:tcPr>
          <w:p w:rsidR="00BA2E97" w:rsidRDefault="00BA2E97" w:rsidP="006F2F9C">
            <w:pPr>
              <w:rPr>
                <w:position w:val="-24"/>
              </w:rPr>
            </w:pPr>
            <w:r w:rsidRPr="00B732B0">
              <w:t xml:space="preserve">a) </w:t>
            </w:r>
            <w:r w:rsidRPr="00B732B0">
              <w:rPr>
                <w:position w:val="-28"/>
              </w:rPr>
              <w:object w:dxaOrig="3140" w:dyaOrig="680">
                <v:shape id="_x0000_i1030" type="#_x0000_t75" style="width:156pt;height:35pt" o:ole="">
                  <v:imagedata r:id="rId16" o:title=""/>
                </v:shape>
                <o:OLEObject Type="Embed" ProgID="Equation.DSMT4" ShapeID="_x0000_i1030" DrawAspect="Content" ObjectID="_1609311342" r:id="rId17"/>
              </w:object>
            </w:r>
          </w:p>
          <w:p w:rsidR="00BA2E97" w:rsidRPr="00B732B0" w:rsidRDefault="00BA2E97" w:rsidP="006F2F9C">
            <w:r>
              <w:rPr>
                <w:position w:val="-24"/>
              </w:rPr>
              <w:t xml:space="preserve"> </w:t>
            </w:r>
            <w:r w:rsidRPr="00B732B0">
              <w:rPr>
                <w:position w:val="-24"/>
              </w:rPr>
              <w:object w:dxaOrig="1660" w:dyaOrig="620">
                <v:shape id="_x0000_i1031" type="#_x0000_t75" style="width:83pt;height:31pt" o:ole="">
                  <v:imagedata r:id="rId18" o:title=""/>
                </v:shape>
                <o:OLEObject Type="Embed" ProgID="Equation.DSMT4" ShapeID="_x0000_i1031" DrawAspect="Content" ObjectID="_1609311343" r:id="rId19"/>
              </w:object>
            </w:r>
          </w:p>
        </w:tc>
        <w:tc>
          <w:tcPr>
            <w:tcW w:w="1062" w:type="dxa"/>
          </w:tcPr>
          <w:p w:rsidR="00BA2E97" w:rsidRPr="00B732B0" w:rsidRDefault="00BA2E97" w:rsidP="006F2F9C">
            <w:r w:rsidRPr="00B732B0">
              <w:t>0,25</w:t>
            </w:r>
          </w:p>
          <w:p w:rsidR="00BA2E97" w:rsidRPr="00B732B0" w:rsidRDefault="00BA2E97" w:rsidP="006F2F9C"/>
          <w:p w:rsidR="00BA2E97" w:rsidRPr="00B732B0" w:rsidRDefault="00BA2E97" w:rsidP="006F2F9C">
            <w:r w:rsidRPr="00B732B0">
              <w:t>0,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A2E97" w:rsidRDefault="00BA2E97" w:rsidP="006F2F9C">
            <w:pPr>
              <w:rPr>
                <w:position w:val="-28"/>
              </w:rPr>
            </w:pPr>
            <w:r w:rsidRPr="00B732B0">
              <w:t xml:space="preserve">b) </w:t>
            </w:r>
            <w:r w:rsidRPr="00A54769">
              <w:rPr>
                <w:position w:val="-28"/>
              </w:rPr>
              <w:object w:dxaOrig="3180" w:dyaOrig="740">
                <v:shape id="_x0000_i1032" type="#_x0000_t75" style="width:159pt;height:37pt" o:ole="">
                  <v:imagedata r:id="rId20" o:title=""/>
                </v:shape>
                <o:OLEObject Type="Embed" ProgID="Equation.DSMT4" ShapeID="_x0000_i1032" DrawAspect="Content" ObjectID="_1609311344" r:id="rId21"/>
              </w:object>
            </w:r>
          </w:p>
          <w:p w:rsidR="00BA2E97" w:rsidRPr="00B732B0" w:rsidRDefault="00BA2E97" w:rsidP="006F2F9C">
            <w:r w:rsidRPr="00B732B0">
              <w:rPr>
                <w:position w:val="-24"/>
              </w:rPr>
              <w:object w:dxaOrig="1740" w:dyaOrig="620">
                <v:shape id="_x0000_i1033" type="#_x0000_t75" style="width:87pt;height:31pt" o:ole="">
                  <v:imagedata r:id="rId22" o:title=""/>
                </v:shape>
                <o:OLEObject Type="Embed" ProgID="Equation.DSMT4" ShapeID="_x0000_i1033" DrawAspect="Content" ObjectID="_1609311345" r:id="rId23"/>
              </w:object>
            </w:r>
          </w:p>
        </w:tc>
        <w:tc>
          <w:tcPr>
            <w:tcW w:w="1062" w:type="dxa"/>
          </w:tcPr>
          <w:p w:rsidR="00BA2E97" w:rsidRDefault="00BA2E97" w:rsidP="006F2F9C">
            <w:r>
              <w:t>0,25</w:t>
            </w:r>
          </w:p>
          <w:p w:rsidR="00BA2E97" w:rsidRDefault="00BA2E97" w:rsidP="006F2F9C"/>
          <w:p w:rsidR="00BA2E97" w:rsidRPr="00B732B0" w:rsidRDefault="00BA2E97" w:rsidP="006F2F9C">
            <w:r>
              <w:t>0,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A2E97" w:rsidRDefault="00594340" w:rsidP="006F2F9C">
            <w:r w:rsidRPr="00C24535">
              <w:rPr>
                <w:position w:val="-24"/>
              </w:rPr>
              <w:object w:dxaOrig="1760" w:dyaOrig="660">
                <v:shape id="_x0000_i1034" type="#_x0000_t75" style="width:91pt;height:34pt" o:ole="">
                  <v:imagedata r:id="rId24" o:title=""/>
                </v:shape>
                <o:OLEObject Type="Embed" ProgID="Equation.DSMT4" ShapeID="_x0000_i1034" DrawAspect="Content" ObjectID="_1609311346" r:id="rId25"/>
              </w:object>
            </w:r>
          </w:p>
          <w:p w:rsidR="00BA2E97" w:rsidRPr="00B732B0" w:rsidRDefault="00594340" w:rsidP="006F2F9C">
            <w:r w:rsidRPr="00C24535">
              <w:rPr>
                <w:position w:val="-24"/>
              </w:rPr>
              <w:object w:dxaOrig="940" w:dyaOrig="660">
                <v:shape id="_x0000_i1035" type="#_x0000_t75" style="width:49pt;height:34pt" o:ole="">
                  <v:imagedata r:id="rId26" o:title=""/>
                </v:shape>
                <o:OLEObject Type="Embed" ProgID="Equation.DSMT4" ShapeID="_x0000_i1035" DrawAspect="Content" ObjectID="_1609311347" r:id="rId27"/>
              </w:object>
            </w:r>
          </w:p>
        </w:tc>
        <w:tc>
          <w:tcPr>
            <w:tcW w:w="1062" w:type="dxa"/>
          </w:tcPr>
          <w:p w:rsidR="00BA2E97" w:rsidRDefault="00BA2E97" w:rsidP="006F2F9C">
            <w:r>
              <w:t>0,25</w:t>
            </w:r>
          </w:p>
          <w:p w:rsidR="00BA2E97" w:rsidRDefault="00BA2E97" w:rsidP="006F2F9C"/>
          <w:p w:rsidR="00BA2E97" w:rsidRDefault="00BA2E97" w:rsidP="006F2F9C"/>
          <w:p w:rsidR="00BA2E97" w:rsidRPr="00B732B0" w:rsidRDefault="00BA2E97" w:rsidP="006F2F9C">
            <w:r>
              <w:t>0,25</w:t>
            </w:r>
          </w:p>
        </w:tc>
      </w:tr>
      <w:tr w:rsidR="00BA2E97" w:rsidTr="00BA2E97">
        <w:tc>
          <w:tcPr>
            <w:tcW w:w="1242" w:type="dxa"/>
            <w:vMerge w:val="restart"/>
            <w:vAlign w:val="center"/>
          </w:tcPr>
          <w:p w:rsidR="00BA2E97" w:rsidRDefault="00BA2E97" w:rsidP="00BA2E97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  <w:p w:rsidR="00BA2E97" w:rsidRPr="00BA2E97" w:rsidRDefault="00BA2E97" w:rsidP="00BA2E97">
            <w:pPr>
              <w:jc w:val="center"/>
            </w:pPr>
            <w:r>
              <w:t>2 điểm</w:t>
            </w:r>
          </w:p>
        </w:tc>
        <w:tc>
          <w:tcPr>
            <w:tcW w:w="620" w:type="dxa"/>
            <w:vMerge w:val="restart"/>
            <w:vAlign w:val="center"/>
          </w:tcPr>
          <w:p w:rsidR="00BA2E97" w:rsidRPr="00B732B0" w:rsidRDefault="00BA2E97" w:rsidP="006F2F9C">
            <w:pPr>
              <w:jc w:val="center"/>
            </w:pPr>
            <w:r>
              <w:t>2.1</w:t>
            </w:r>
          </w:p>
        </w:tc>
        <w:tc>
          <w:tcPr>
            <w:tcW w:w="6893" w:type="dxa"/>
          </w:tcPr>
          <w:p w:rsidR="00BA2E97" w:rsidRDefault="006F4620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</w:t>
            </w:r>
            <w:r w:rsidR="005D6163" w:rsidRPr="005D6163">
              <w:rPr>
                <w:position w:val="-24"/>
              </w:rPr>
              <w:t>a)</w:t>
            </w:r>
            <w:r w:rsidR="005D6163">
              <w:rPr>
                <w:position w:val="-24"/>
              </w:rPr>
              <w:t xml:space="preserve">  </w:t>
            </w:r>
            <w:r w:rsidR="00BA2E97" w:rsidRPr="00004BE0">
              <w:rPr>
                <w:position w:val="-24"/>
              </w:rPr>
              <w:object w:dxaOrig="2720" w:dyaOrig="620">
                <v:shape id="_x0000_i1036" type="#_x0000_t75" style="width:137pt;height:31pt" o:ole="">
                  <v:imagedata r:id="rId28" o:title=""/>
                </v:shape>
                <o:OLEObject Type="Embed" ProgID="Equation.DSMT4" ShapeID="_x0000_i1036" DrawAspect="Content" ObjectID="_1609311348" r:id="rId29"/>
              </w:object>
            </w:r>
          </w:p>
          <w:p w:rsidR="00BA2E97" w:rsidRDefault="005D6163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 </w:t>
            </w:r>
            <w:r w:rsidR="009F5799" w:rsidRPr="00004BE0">
              <w:rPr>
                <w:position w:val="-24"/>
              </w:rPr>
              <w:object w:dxaOrig="1240" w:dyaOrig="620">
                <v:shape id="_x0000_i1037" type="#_x0000_t75" style="width:63pt;height:31pt" o:ole="">
                  <v:imagedata r:id="rId30" o:title=""/>
                </v:shape>
                <o:OLEObject Type="Embed" ProgID="Equation.DSMT4" ShapeID="_x0000_i1037" DrawAspect="Content" ObjectID="_1609311349" r:id="rId31"/>
              </w:object>
            </w:r>
          </w:p>
          <w:p w:rsidR="009F5799" w:rsidRDefault="005D6163" w:rsidP="006F2F9C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 </w:t>
            </w:r>
            <w:r w:rsidR="009F5799" w:rsidRPr="00004BE0">
              <w:rPr>
                <w:position w:val="-24"/>
              </w:rPr>
              <w:object w:dxaOrig="1260" w:dyaOrig="620">
                <v:shape id="_x0000_i1038" type="#_x0000_t75" style="width:64pt;height:31pt" o:ole="">
                  <v:imagedata r:id="rId32" o:title=""/>
                </v:shape>
                <o:OLEObject Type="Embed" ProgID="Equation.DSMT4" ShapeID="_x0000_i1038" DrawAspect="Content" ObjectID="_1609311350" r:id="rId33"/>
              </w:object>
            </w:r>
          </w:p>
          <w:p w:rsidR="009F5799" w:rsidRPr="00B732B0" w:rsidRDefault="005D6163" w:rsidP="006F2F9C">
            <w:r>
              <w:rPr>
                <w:position w:val="-24"/>
              </w:rPr>
              <w:t xml:space="preserve">      </w:t>
            </w:r>
            <w:r w:rsidR="009F5799" w:rsidRPr="00004BE0">
              <w:rPr>
                <w:position w:val="-24"/>
              </w:rPr>
              <w:object w:dxaOrig="900" w:dyaOrig="620">
                <v:shape id="_x0000_i1039" type="#_x0000_t75" style="width:45pt;height:31pt" o:ole="">
                  <v:imagedata r:id="rId34" o:title=""/>
                </v:shape>
                <o:OLEObject Type="Embed" ProgID="Equation.DSMT4" ShapeID="_x0000_i1039" DrawAspect="Content" ObjectID="_1609311351" r:id="rId35"/>
              </w:object>
            </w:r>
          </w:p>
        </w:tc>
        <w:tc>
          <w:tcPr>
            <w:tcW w:w="1062" w:type="dxa"/>
          </w:tcPr>
          <w:p w:rsidR="00BA2E97" w:rsidRDefault="00775D08" w:rsidP="006F2F9C">
            <w:r>
              <w:t xml:space="preserve"> </w:t>
            </w:r>
          </w:p>
          <w:p w:rsidR="009F5799" w:rsidRDefault="009F5799" w:rsidP="006F2F9C"/>
          <w:p w:rsidR="009F5799" w:rsidRDefault="009F5799" w:rsidP="006F2F9C">
            <w:r>
              <w:t>0,25</w:t>
            </w:r>
          </w:p>
          <w:p w:rsidR="009F5799" w:rsidRDefault="009F5799" w:rsidP="006F2F9C"/>
          <w:p w:rsidR="009F5799" w:rsidRDefault="009F5799" w:rsidP="006F2F9C"/>
          <w:p w:rsidR="009F5799" w:rsidRDefault="009F5799" w:rsidP="006F2F9C"/>
          <w:p w:rsidR="009F5799" w:rsidRPr="00B732B0" w:rsidRDefault="009F5799" w:rsidP="006F2F9C">
            <w:r>
              <w:t>0,2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/>
          </w:tcPr>
          <w:p w:rsidR="00BA2E97" w:rsidRPr="00B732B0" w:rsidRDefault="00BA2E97" w:rsidP="006F2F9C"/>
        </w:tc>
        <w:tc>
          <w:tcPr>
            <w:tcW w:w="6893" w:type="dxa"/>
          </w:tcPr>
          <w:p w:rsidR="008920FC" w:rsidRDefault="005D6163" w:rsidP="006F2F9C">
            <w:pPr>
              <w:rPr>
                <w:position w:val="-28"/>
              </w:rPr>
            </w:pPr>
            <w:r>
              <w:rPr>
                <w:position w:val="-28"/>
              </w:rPr>
              <w:t xml:space="preserve">  b)     </w:t>
            </w:r>
            <w:r w:rsidR="008920FC" w:rsidRPr="00004BE0">
              <w:rPr>
                <w:position w:val="-28"/>
              </w:rPr>
              <w:object w:dxaOrig="1260" w:dyaOrig="680">
                <v:shape id="_x0000_i1040" type="#_x0000_t75" style="width:63pt;height:34pt" o:ole="">
                  <v:imagedata r:id="rId36" o:title=""/>
                </v:shape>
                <o:OLEObject Type="Embed" ProgID="Equation.DSMT4" ShapeID="_x0000_i1040" DrawAspect="Content" ObjectID="_1609311352" r:id="rId37"/>
              </w:object>
            </w:r>
            <w:r w:rsidR="00C274BB">
              <w:rPr>
                <w:position w:val="-28"/>
              </w:rPr>
              <w:t xml:space="preserve"> </w:t>
            </w:r>
            <w:r w:rsidR="008920FC" w:rsidRPr="00C274BB">
              <w:rPr>
                <w:position w:val="-24"/>
              </w:rPr>
              <w:object w:dxaOrig="1340" w:dyaOrig="620">
                <v:shape id="_x0000_i1041" type="#_x0000_t75" style="width:67pt;height:31pt" o:ole="">
                  <v:imagedata r:id="rId38" o:title=""/>
                </v:shape>
                <o:OLEObject Type="Embed" ProgID="Equation.DSMT4" ShapeID="_x0000_i1041" DrawAspect="Content" ObjectID="_1609311353" r:id="rId39"/>
              </w:object>
            </w:r>
          </w:p>
          <w:p w:rsidR="008920FC" w:rsidRPr="008920FC" w:rsidRDefault="005D6163" w:rsidP="006F2F9C">
            <w:pPr>
              <w:rPr>
                <w:position w:val="-28"/>
              </w:rPr>
            </w:pPr>
            <w:r w:rsidRPr="008920FC">
              <w:rPr>
                <w:position w:val="-58"/>
              </w:rPr>
              <w:object w:dxaOrig="1740" w:dyaOrig="1280">
                <v:shape id="_x0000_i1042" type="#_x0000_t75" style="width:87pt;height:64pt" o:ole="">
                  <v:imagedata r:id="rId40" o:title=""/>
                </v:shape>
                <o:OLEObject Type="Embed" ProgID="Equation.DSMT4" ShapeID="_x0000_i1042" DrawAspect="Content" ObjectID="_1609311354" r:id="rId41"/>
              </w:object>
            </w:r>
            <w:r w:rsidR="008920FC">
              <w:rPr>
                <w:position w:val="-28"/>
              </w:rPr>
              <w:t xml:space="preserve">                </w:t>
            </w:r>
            <w:r>
              <w:rPr>
                <w:position w:val="-28"/>
              </w:rPr>
              <w:t xml:space="preserve">  </w:t>
            </w:r>
            <w:r w:rsidR="008920FC">
              <w:rPr>
                <w:position w:val="-28"/>
              </w:rPr>
              <w:t xml:space="preserve"> </w:t>
            </w:r>
            <w:r w:rsidRPr="008920FC">
              <w:rPr>
                <w:position w:val="-58"/>
              </w:rPr>
              <w:object w:dxaOrig="1920" w:dyaOrig="1280">
                <v:shape id="_x0000_i1043" type="#_x0000_t75" style="width:96pt;height:64pt" o:ole="">
                  <v:imagedata r:id="rId42" o:title=""/>
                </v:shape>
                <o:OLEObject Type="Embed" ProgID="Equation.DSMT4" ShapeID="_x0000_i1043" DrawAspect="Content" ObjectID="_1609311355" r:id="rId43"/>
              </w:object>
            </w:r>
          </w:p>
        </w:tc>
        <w:tc>
          <w:tcPr>
            <w:tcW w:w="1062" w:type="dxa"/>
          </w:tcPr>
          <w:p w:rsidR="00BA2E97" w:rsidRDefault="008920FC" w:rsidP="006F2F9C">
            <w:r>
              <w:t>0,</w:t>
            </w:r>
            <w:r w:rsidR="00775D08">
              <w:t>2</w:t>
            </w:r>
            <w:r>
              <w:t>5</w:t>
            </w:r>
          </w:p>
          <w:p w:rsidR="008920FC" w:rsidRDefault="008920FC" w:rsidP="006F2F9C"/>
          <w:p w:rsidR="008920FC" w:rsidRDefault="008920FC" w:rsidP="006F2F9C"/>
          <w:p w:rsidR="008920FC" w:rsidRPr="00B732B0" w:rsidRDefault="008920FC" w:rsidP="006F2F9C">
            <w:r>
              <w:t>0,</w:t>
            </w:r>
            <w:r w:rsidR="00775D08">
              <w:t>2</w:t>
            </w:r>
            <w:r>
              <w:t>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 w:val="restart"/>
            <w:vAlign w:val="center"/>
          </w:tcPr>
          <w:p w:rsidR="00BA2E97" w:rsidRPr="00B732B0" w:rsidRDefault="00BA2E97" w:rsidP="006F2F9C">
            <w:pPr>
              <w:jc w:val="center"/>
            </w:pPr>
            <w:r>
              <w:t>2.2</w:t>
            </w:r>
          </w:p>
        </w:tc>
        <w:tc>
          <w:tcPr>
            <w:tcW w:w="6893" w:type="dxa"/>
          </w:tcPr>
          <w:p w:rsidR="00BA2E97" w:rsidRPr="00B732B0" w:rsidRDefault="00BA2E97" w:rsidP="00775D08">
            <w:r>
              <w:t>a) y = f(x) = 2x  + 1;     f(-1) = 2.(-1) + 1 =  -1</w:t>
            </w:r>
          </w:p>
        </w:tc>
        <w:tc>
          <w:tcPr>
            <w:tcW w:w="1062" w:type="dxa"/>
          </w:tcPr>
          <w:p w:rsidR="00BA2E97" w:rsidRPr="00B732B0" w:rsidRDefault="00BA2E97" w:rsidP="006F2F9C">
            <w:r>
              <w:t>0,</w:t>
            </w:r>
            <w:r w:rsidR="00775D08">
              <w:t xml:space="preserve"> </w:t>
            </w:r>
            <w:r>
              <w:t>5</w:t>
            </w:r>
          </w:p>
        </w:tc>
      </w:tr>
      <w:tr w:rsidR="00BA2E97" w:rsidTr="00BA2E97">
        <w:tc>
          <w:tcPr>
            <w:tcW w:w="1242" w:type="dxa"/>
            <w:vMerge/>
          </w:tcPr>
          <w:p w:rsidR="00BA2E97" w:rsidRDefault="00BA2E97" w:rsidP="00B732B0">
            <w:pPr>
              <w:rPr>
                <w:b/>
              </w:rPr>
            </w:pPr>
          </w:p>
        </w:tc>
        <w:tc>
          <w:tcPr>
            <w:tcW w:w="620" w:type="dxa"/>
            <w:vMerge/>
          </w:tcPr>
          <w:p w:rsidR="00BA2E97" w:rsidRPr="00B732B0" w:rsidRDefault="00BA2E97" w:rsidP="006F2F9C"/>
        </w:tc>
        <w:tc>
          <w:tcPr>
            <w:tcW w:w="6893" w:type="dxa"/>
          </w:tcPr>
          <w:p w:rsidR="00BA2E97" w:rsidRPr="00B732B0" w:rsidRDefault="006F4620" w:rsidP="006F2F9C">
            <w:r>
              <w:t xml:space="preserve">b) </w:t>
            </w:r>
            <w:r w:rsidR="00BA2E97">
              <w:t xml:space="preserve">y = 0 </w:t>
            </w:r>
            <w:r w:rsidR="00BA2E97">
              <w:sym w:font="Symbol" w:char="F0DB"/>
            </w:r>
            <w:r w:rsidR="00BA2E97">
              <w:t xml:space="preserve"> 2x + 1 = 0 </w:t>
            </w:r>
            <w:r w:rsidR="00BA2E97">
              <w:sym w:font="Symbol" w:char="F0DB"/>
            </w:r>
            <w:r w:rsidR="00BA2E97">
              <w:t xml:space="preserve"> x = </w:t>
            </w:r>
            <w:r w:rsidR="00BA2E97" w:rsidRPr="00BA2E97">
              <w:rPr>
                <w:position w:val="-24"/>
              </w:rPr>
              <w:object w:dxaOrig="340" w:dyaOrig="620">
                <v:shape id="_x0000_i1044" type="#_x0000_t75" style="width:17pt;height:31pt" o:ole="">
                  <v:imagedata r:id="rId44" o:title=""/>
                </v:shape>
                <o:OLEObject Type="Embed" ProgID="Equation.DSMT4" ShapeID="_x0000_i1044" DrawAspect="Content" ObjectID="_1609311356" r:id="rId45"/>
              </w:object>
            </w:r>
          </w:p>
        </w:tc>
        <w:tc>
          <w:tcPr>
            <w:tcW w:w="1062" w:type="dxa"/>
            <w:vAlign w:val="center"/>
          </w:tcPr>
          <w:p w:rsidR="00BA2E97" w:rsidRPr="00B732B0" w:rsidRDefault="00BA2E97" w:rsidP="00775D08">
            <w:r>
              <w:t>0,5</w:t>
            </w:r>
          </w:p>
        </w:tc>
      </w:tr>
      <w:tr w:rsidR="00BA2E97" w:rsidTr="006F2F9C">
        <w:tc>
          <w:tcPr>
            <w:tcW w:w="1242" w:type="dxa"/>
            <w:vAlign w:val="center"/>
          </w:tcPr>
          <w:p w:rsidR="00BA2E97" w:rsidRDefault="006F4620" w:rsidP="006F2F9C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  <w:p w:rsidR="006F2F9C" w:rsidRPr="006F2F9C" w:rsidRDefault="006F2F9C" w:rsidP="006F2F9C">
            <w:pPr>
              <w:jc w:val="center"/>
            </w:pPr>
            <w:r>
              <w:t>2 điểm</w:t>
            </w:r>
          </w:p>
        </w:tc>
        <w:tc>
          <w:tcPr>
            <w:tcW w:w="7513" w:type="dxa"/>
            <w:gridSpan w:val="2"/>
          </w:tcPr>
          <w:p w:rsidR="006F2F9C" w:rsidRDefault="006F2F9C" w:rsidP="006F2F9C">
            <w:r>
              <w:t xml:space="preserve"> Gọi số người cần để sửa con đườ</w:t>
            </w:r>
            <w:r w:rsidR="00F81761">
              <w:t>ng trong 8 ngày</w:t>
            </w:r>
            <w:r>
              <w:t xml:space="preserve"> là x (người), x </w:t>
            </w:r>
            <w:r>
              <w:sym w:font="Symbol" w:char="F0CE"/>
            </w:r>
            <w:r>
              <w:t xml:space="preserve"> N</w:t>
            </w:r>
            <w:r>
              <w:rPr>
                <w:vertAlign w:val="superscript"/>
              </w:rPr>
              <w:t>*</w:t>
            </w:r>
          </w:p>
          <w:p w:rsidR="001B3A75" w:rsidRDefault="001B3A75" w:rsidP="006F2F9C">
            <w:r>
              <w:t xml:space="preserve">Vì số người và số ngày làm việc là hai đại lượng tỉ lệ nghịch </w:t>
            </w:r>
          </w:p>
          <w:p w:rsidR="00262E52" w:rsidRDefault="001B3A75" w:rsidP="006F2F9C">
            <w:r>
              <w:sym w:font="Symbol" w:char="F0DE"/>
            </w:r>
            <w:r w:rsidR="00262E52">
              <w:t xml:space="preserve"> 12.</w:t>
            </w:r>
            <w:r w:rsidR="006F2F9C">
              <w:t xml:space="preserve"> 10</w:t>
            </w:r>
            <w:r w:rsidR="00262E52">
              <w:t xml:space="preserve"> = x.</w:t>
            </w:r>
            <w:r w:rsidR="006F2F9C">
              <w:t>8</w:t>
            </w:r>
          </w:p>
          <w:p w:rsidR="00262E52" w:rsidRDefault="00262E52" w:rsidP="006F2F9C">
            <w:r>
              <w:sym w:font="Symbol" w:char="F0DE"/>
            </w:r>
            <w:r>
              <w:t xml:space="preserve"> x = 120 : </w:t>
            </w:r>
            <w:r w:rsidR="006F2F9C">
              <w:t>8</w:t>
            </w:r>
            <w:r>
              <w:t xml:space="preserve"> = 1</w:t>
            </w:r>
            <w:r w:rsidR="006F2F9C">
              <w:t>5</w:t>
            </w:r>
            <w:r>
              <w:t xml:space="preserve"> người.</w:t>
            </w:r>
          </w:p>
          <w:p w:rsidR="001B3A75" w:rsidRPr="001B3A75" w:rsidRDefault="00E3463B" w:rsidP="006F2F9C"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2524FE88" wp14:editId="17456CA5">
                      <wp:simplePos x="0" y="0"/>
                      <wp:positionH relativeFrom="column">
                        <wp:posOffset>2884170</wp:posOffset>
                      </wp:positionH>
                      <wp:positionV relativeFrom="paragraph">
                        <wp:posOffset>182245</wp:posOffset>
                      </wp:positionV>
                      <wp:extent cx="1739900" cy="1435100"/>
                      <wp:effectExtent l="0" t="0" r="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39900" cy="1435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3463B" w:rsidRDefault="00E3463B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533282" cy="1384300"/>
                                        <wp:effectExtent l="0" t="0" r="0" b="0"/>
                                        <wp:docPr id="16" name="Picture 16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2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33282" cy="13843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54" type="#_x0000_t202" style="position:absolute;margin-left:227.1pt;margin-top:14.35pt;width:137pt;height:11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" filled="f" stroked="f" strokeweight=".5pt">
                      <v:textbox>
                        <w:txbxContent>
                          <w:p w:rsidR="00E3463B" w:rsidRDefault="00E3463B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533282" cy="1384300"/>
                                  <wp:effectExtent l="0" t="0" r="0" b="0"/>
                                  <wp:docPr id="16" name="Picture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33282" cy="1384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6F2F9C">
              <w:t>Vậy cần 15 người.</w:t>
            </w:r>
          </w:p>
        </w:tc>
        <w:tc>
          <w:tcPr>
            <w:tcW w:w="1062" w:type="dxa"/>
          </w:tcPr>
          <w:p w:rsidR="00BA2E97" w:rsidRDefault="00F81761" w:rsidP="006F2F9C">
            <w:r>
              <w:t xml:space="preserve"> </w:t>
            </w:r>
          </w:p>
          <w:p w:rsidR="006F2F9C" w:rsidRDefault="006F2F9C" w:rsidP="006F2F9C">
            <w:r>
              <w:t>0,5</w:t>
            </w:r>
          </w:p>
          <w:p w:rsidR="006F2F9C" w:rsidRDefault="006F2F9C" w:rsidP="006F2F9C"/>
          <w:p w:rsidR="006F2F9C" w:rsidRDefault="006F2F9C" w:rsidP="006F2F9C">
            <w:r>
              <w:t>0,5</w:t>
            </w:r>
          </w:p>
          <w:p w:rsidR="006F2F9C" w:rsidRDefault="006F2F9C" w:rsidP="006F2F9C">
            <w:r>
              <w:t>0,5</w:t>
            </w:r>
          </w:p>
          <w:p w:rsidR="006F2F9C" w:rsidRPr="00B732B0" w:rsidRDefault="006F2F9C" w:rsidP="00F81761">
            <w:r>
              <w:t>0,5</w:t>
            </w:r>
          </w:p>
        </w:tc>
      </w:tr>
      <w:tr w:rsidR="006F2F9C" w:rsidTr="00AA4674">
        <w:tc>
          <w:tcPr>
            <w:tcW w:w="1242" w:type="dxa"/>
            <w:vMerge w:val="restart"/>
            <w:vAlign w:val="center"/>
          </w:tcPr>
          <w:p w:rsidR="006F2F9C" w:rsidRDefault="006F2F9C" w:rsidP="00AA4674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  <w:p w:rsidR="006F2F9C" w:rsidRDefault="006F2F9C" w:rsidP="00AA4674">
            <w:pPr>
              <w:jc w:val="center"/>
            </w:pPr>
            <w:r>
              <w:t>3,5 điểm</w:t>
            </w:r>
          </w:p>
          <w:p w:rsidR="008862DD" w:rsidRDefault="008862DD" w:rsidP="00AA4674">
            <w:pPr>
              <w:jc w:val="center"/>
            </w:pPr>
          </w:p>
          <w:p w:rsidR="008862DD" w:rsidRDefault="008862DD" w:rsidP="00AA4674">
            <w:pPr>
              <w:jc w:val="center"/>
            </w:pPr>
          </w:p>
          <w:p w:rsidR="008862DD" w:rsidRDefault="008862DD" w:rsidP="008862DD">
            <w:pPr>
              <w:pStyle w:val="ListParagraph"/>
            </w:pPr>
          </w:p>
          <w:p w:rsidR="008862DD" w:rsidRPr="006F2F9C" w:rsidRDefault="008862DD" w:rsidP="00AA4674">
            <w:pPr>
              <w:jc w:val="center"/>
            </w:pPr>
          </w:p>
        </w:tc>
        <w:tc>
          <w:tcPr>
            <w:tcW w:w="7513" w:type="dxa"/>
            <w:gridSpan w:val="2"/>
          </w:tcPr>
          <w:p w:rsidR="00AA4674" w:rsidRDefault="00AA4674" w:rsidP="000937AB">
            <w:pPr>
              <w:spacing w:line="276" w:lineRule="auto"/>
              <w:rPr>
                <w:noProof/>
              </w:rPr>
            </w:pPr>
            <w:r>
              <w:rPr>
                <w:noProof/>
              </w:rPr>
              <w:t xml:space="preserve">  a) Vẽ hình, ghi gt- kl</w:t>
            </w:r>
          </w:p>
          <w:p w:rsidR="00E3463B" w:rsidRDefault="00AA4674" w:rsidP="000937AB">
            <w:pPr>
              <w:spacing w:line="276" w:lineRule="auto"/>
            </w:pPr>
            <w:r>
              <w:t xml:space="preserve">Xét </w:t>
            </w:r>
            <w:r>
              <w:sym w:font="Symbol" w:char="F044"/>
            </w:r>
            <w:r w:rsidR="00E3463B">
              <w:t>BFD</w:t>
            </w:r>
            <w:r>
              <w:t xml:space="preserve"> và </w:t>
            </w:r>
            <w:r>
              <w:sym w:font="Symbol" w:char="F044"/>
            </w:r>
            <w:r w:rsidR="00E3463B">
              <w:t>BFC</w:t>
            </w:r>
            <w:r>
              <w:t xml:space="preserve"> có:</w:t>
            </w:r>
          </w:p>
          <w:p w:rsidR="00E3463B" w:rsidRDefault="00E3463B" w:rsidP="000937AB">
            <w:pPr>
              <w:spacing w:line="276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 wp14:anchorId="1F277303" wp14:editId="4773EE2A">
                      <wp:simplePos x="0" y="0"/>
                      <wp:positionH relativeFrom="column">
                        <wp:posOffset>306070</wp:posOffset>
                      </wp:positionH>
                      <wp:positionV relativeFrom="paragraph">
                        <wp:posOffset>217170</wp:posOffset>
                      </wp:positionV>
                      <wp:extent cx="977900" cy="50800"/>
                      <wp:effectExtent l="0" t="0" r="31750" b="25400"/>
                      <wp:wrapNone/>
                      <wp:docPr id="38" name="Group 3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7900" cy="50800"/>
                                <a:chOff x="0" y="0"/>
                                <a:chExt cx="977900" cy="50800"/>
                              </a:xfrm>
                            </wpg:grpSpPr>
                            <wpg:grpSp>
                              <wpg:cNvPr id="32" name="Group 32"/>
                              <wpg:cNvGrpSpPr/>
                              <wpg:grpSpPr>
                                <a:xfrm>
                                  <a:off x="0" y="1270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33" name="Straight Connector 33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4" name="Straight Connector 34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35" name="Group 35"/>
                              <wpg:cNvGrpSpPr/>
                              <wpg:grpSpPr>
                                <a:xfrm>
                                  <a:off x="64770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36" name="Straight Connector 36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37" name="Straight Connector 37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8" o:spid="_x0000_s1026" style="position:absolute;margin-left:24.1pt;margin-top:17.1pt;width:77pt;height:4pt;z-index:251669504" coordsize="9779,5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">
                      <v:group id="Group 32" o:spid="_x0000_s1027" style="position:absolute;top:12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  <v:line id="Straight Connector 33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ZIk8QAAADbAAAADwAAAGRycy9kb3ducmV2LnhtbESPS4sCMRCE78L+h9ALe9OMK75GoyyC&#10;IOIKjl68NZOeB0464ySr4783C4LHoqq+oubL1lTiRo0rLSvo9yIQxKnVJecKTsd1dwLCeWSNlWVS&#10;8CAHy8VHZ46xtnc+0C3xuQgQdjEqKLyvYyldWpBB17M1cfAy2xj0QTa51A3eA9xU8juKRtJgyWGh&#10;wJpWBaWX5M8o2B6n2Wq3/d0/3PW8p2wcHYbJSamvz/ZnBsJT69/hV3ujFQwG8P8l/AC5e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1kiTxAAAANsAAAAPAAAAAAAAAAAA&#10;AAAAAKECAABkcnMvZG93bnJldi54bWxQSwUGAAAAAAQABAD5AAAAkgMAAAAA&#10;" strokecolor="black [3213]" strokeweight="1pt"/>
                        <v:line id="Straight Connector 34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deH8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MoW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lXXh/GAAAA2wAAAA8AAAAAAAAA&#10;AAAAAAAAoQIAAGRycy9kb3ducmV2LnhtbFBLBQYAAAAABAAEAPkAAACUAwAAAAA=&#10;" strokecolor="black [3213]" strokeweight="1pt"/>
                      </v:group>
                      <v:group id="Group 35" o:spid="_x0000_s1030" style="position:absolute;left:647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  <v:line id="Straight Connector 36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HrC8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oesLxAAAANsAAAAPAAAAAAAAAAAA&#10;AAAAAKECAABkcnMvZG93bnJldi54bWxQSwUGAAAAAAQABAD5AAAAkgMAAAAA&#10;" strokecolor="black [3213]" strokeweight="1pt"/>
                        <v:line id="Straight Connector 37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XAaM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4Bq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YXAaMUAAADbAAAADwAAAAAAAAAA&#10;AAAAAAChAgAAZHJzL2Rvd25yZXYueG1sUEsFBgAAAAAEAAQA+QAAAJMDAAAAAA==&#10;" strokecolor="black [3213]" strokeweight="1pt"/>
                      </v:group>
                    </v:group>
                  </w:pict>
                </mc:Fallback>
              </mc:AlternateContent>
            </w:r>
            <w:r>
              <w:rPr>
                <w:noProof/>
              </w:rPr>
              <w:t>BF là tia phân giác của góc B</w:t>
            </w:r>
            <w:r w:rsidR="00AA4674">
              <w:t xml:space="preserve"> (gt)</w:t>
            </w:r>
          </w:p>
          <w:p w:rsidR="00AA4674" w:rsidRDefault="00AA4674" w:rsidP="000937AB">
            <w:pPr>
              <w:spacing w:line="276" w:lineRule="auto"/>
            </w:pPr>
            <w:r>
              <w:t xml:space="preserve"> </w:t>
            </w:r>
            <w:r>
              <w:sym w:font="Symbol" w:char="F0DE"/>
            </w:r>
            <w:r>
              <w:t xml:space="preserve"> </w:t>
            </w:r>
            <w:r w:rsidR="000937AB">
              <w:t xml:space="preserve"> </w:t>
            </w:r>
            <w:r w:rsidR="00E3463B">
              <w:t>DBF</w:t>
            </w:r>
            <w:r>
              <w:t xml:space="preserve"> = </w:t>
            </w:r>
            <w:r w:rsidR="000937AB">
              <w:t xml:space="preserve"> </w:t>
            </w:r>
            <w:r>
              <w:t xml:space="preserve"> </w:t>
            </w:r>
            <w:r w:rsidR="00E3463B">
              <w:t>CBF</w:t>
            </w:r>
          </w:p>
          <w:p w:rsidR="00AA4674" w:rsidRDefault="00E3463B" w:rsidP="000937AB">
            <w:pPr>
              <w:spacing w:line="276" w:lineRule="auto"/>
            </w:pPr>
            <w:r>
              <w:t>BD</w:t>
            </w:r>
            <w:r w:rsidR="00AA4674">
              <w:t xml:space="preserve"> = </w:t>
            </w:r>
            <w:r>
              <w:t>BC</w:t>
            </w:r>
            <w:r w:rsidR="00AA4674">
              <w:t xml:space="preserve"> (gt)</w:t>
            </w:r>
          </w:p>
          <w:p w:rsidR="00AA4674" w:rsidRDefault="00E3463B" w:rsidP="000937AB">
            <w:pPr>
              <w:spacing w:line="276" w:lineRule="auto"/>
            </w:pPr>
            <w:r>
              <w:t>BF</w:t>
            </w:r>
            <w:r w:rsidR="00AA4674">
              <w:t>: cạnh chung</w:t>
            </w:r>
          </w:p>
          <w:p w:rsidR="006F2F9C" w:rsidRPr="00B732B0" w:rsidRDefault="00AA4674" w:rsidP="000937AB">
            <w:pPr>
              <w:spacing w:line="276" w:lineRule="auto"/>
            </w:pPr>
            <w:r>
              <w:lastRenderedPageBreak/>
              <w:sym w:font="Symbol" w:char="F0DE"/>
            </w:r>
            <w:r>
              <w:t xml:space="preserve"> </w:t>
            </w:r>
            <w:r w:rsidR="00E3463B">
              <w:sym w:font="Symbol" w:char="F044"/>
            </w:r>
            <w:r w:rsidR="00E3463B">
              <w:t xml:space="preserve">BFD = </w:t>
            </w:r>
            <w:r w:rsidR="00E3463B">
              <w:sym w:font="Symbol" w:char="F044"/>
            </w:r>
            <w:r w:rsidR="00E3463B">
              <w:t>BFC</w:t>
            </w:r>
            <w:r>
              <w:t xml:space="preserve"> (c.g.c)</w:t>
            </w:r>
          </w:p>
        </w:tc>
        <w:tc>
          <w:tcPr>
            <w:tcW w:w="1062" w:type="dxa"/>
          </w:tcPr>
          <w:p w:rsidR="00AA4674" w:rsidRDefault="00AA4674" w:rsidP="006F2F9C">
            <w:r>
              <w:lastRenderedPageBreak/>
              <w:t xml:space="preserve">0,5 </w:t>
            </w:r>
            <w:r w:rsidR="008862DD">
              <w:t xml:space="preserve"> </w:t>
            </w:r>
          </w:p>
          <w:p w:rsidR="008862DD" w:rsidRDefault="008862DD" w:rsidP="006F2F9C"/>
          <w:p w:rsidR="008862DD" w:rsidRDefault="008862DD" w:rsidP="006F2F9C"/>
          <w:p w:rsidR="008862DD" w:rsidRDefault="008862DD" w:rsidP="006F2F9C"/>
          <w:p w:rsidR="00665EC2" w:rsidRDefault="00665EC2" w:rsidP="006F2F9C"/>
          <w:p w:rsidR="008862DD" w:rsidRDefault="008862DD" w:rsidP="006F2F9C"/>
          <w:p w:rsidR="008862DD" w:rsidRDefault="008862DD" w:rsidP="006F2F9C">
            <w:r>
              <w:t xml:space="preserve">0,5  </w:t>
            </w:r>
          </w:p>
          <w:p w:rsidR="008862DD" w:rsidRPr="00B732B0" w:rsidRDefault="008862DD" w:rsidP="008862DD">
            <w:r>
              <w:lastRenderedPageBreak/>
              <w:t xml:space="preserve">0,25 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AA4674" w:rsidRDefault="000937AB" w:rsidP="000937AB">
            <w:pPr>
              <w:spacing w:line="276" w:lineRule="auto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584A450" wp14:editId="0CA06FDA">
                      <wp:simplePos x="0" y="0"/>
                      <wp:positionH relativeFrom="column">
                        <wp:posOffset>13970</wp:posOffset>
                      </wp:positionH>
                      <wp:positionV relativeFrom="paragraph">
                        <wp:posOffset>222885</wp:posOffset>
                      </wp:positionV>
                      <wp:extent cx="850900" cy="38100"/>
                      <wp:effectExtent l="0" t="0" r="25400" b="19050"/>
                      <wp:wrapNone/>
                      <wp:docPr id="39" name="Group 3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850900" cy="38100"/>
                                <a:chOff x="0" y="0"/>
                                <a:chExt cx="850900" cy="38100"/>
                              </a:xfrm>
                            </wpg:grpSpPr>
                            <wpg:grpSp>
                              <wpg:cNvPr id="20" name="Group 20"/>
                              <wpg:cNvGrpSpPr/>
                              <wpg:grpSpPr>
                                <a:xfrm>
                                  <a:off x="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21" name="Straight Connector 21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  <wpg:grpSp>
                              <wpg:cNvPr id="23" name="Group 23"/>
                              <wpg:cNvGrpSpPr/>
                              <wpg:grpSpPr>
                                <a:xfrm>
                                  <a:off x="520700" y="0"/>
                                  <a:ext cx="330200" cy="38100"/>
                                  <a:chOff x="0" y="0"/>
                                  <a:chExt cx="330200" cy="38100"/>
                                </a:xfrm>
                              </wpg:grpSpPr>
                              <wps:wsp>
                                <wps:cNvPr id="24" name="Straight Connector 24"/>
                                <wps:cNvCnPr/>
                                <wps:spPr>
                                  <a:xfrm flipV="1">
                                    <a:off x="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5" name="Straight Connector 25"/>
                                <wps:cNvCnPr/>
                                <wps:spPr>
                                  <a:xfrm>
                                    <a:off x="165100" y="0"/>
                                    <a:ext cx="165100" cy="38100"/>
                                  </a:xfrm>
                                  <a:prstGeom prst="line">
                                    <a:avLst/>
                                  </a:prstGeom>
                                  <a:ln w="1270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9" o:spid="_x0000_s1026" style="position:absolute;margin-left:1.1pt;margin-top:17.55pt;width:67pt;height:3pt;z-index:251661312" coordsize="8509,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">
                      <v:group id="Group 20" o:spid="_x0000_s1027" style="position:absolute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line id="Straight Connector 21" o:spid="_x0000_s1028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          <v:line id="Straight Connector 22" o:spid="_x0000_s1029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v1LcUAAADbAAAADwAAAGRycy9kb3ducmV2LnhtbESPT2vCQBTE74V+h+UVvBTdGKl/UlcR&#10;RfAiYvSgt0f2mYRm34bsauK3dwuFHoeZ+Q0zX3amEg9qXGlZwXAQgSDOrC45V3A+bftTEM4ja6ws&#10;k4InOVgu3t/mmGjb8pEeqc9FgLBLUEHhfZ1I6bKCDLqBrYmDd7ONQR9kk0vdYBvgppJxFI2lwZLD&#10;QoE1rQvKftK7UbA5j9t0ln9NPoejfTfjQ3y57o1SvY9u9Q3CU+f/w3/tnVYQx/D7JfwA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v1LcUAAADbAAAADwAAAAAAAAAA&#10;AAAAAAChAgAAZHJzL2Rvd25yZXYueG1sUEsFBgAAAAAEAAQA+QAAAJMDAAAAAA==&#10;" strokecolor="black [3213]" strokeweight="1pt"/>
                      </v:group>
                      <v:group id="Group 23" o:spid="_x0000_s1030" style="position:absolute;left:5207;width:3302;height:381" coordsize="330200,381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line id="Straight Connector 24" o:spid="_x0000_s1031" style="position:absolute;flip:y;visibility:visible;mso-wrap-style:square" from="0,0" to="1651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ZGOs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XMn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OZGOsUAAADbAAAADwAAAAAAAAAA&#10;AAAAAAChAgAAZHJzL2Rvd25yZXYueG1sUEsFBgAAAAAEAAQA+QAAAJMDAAAAAA==&#10;" strokecolor="black [3213]" strokeweight="1pt"/>
                        <v:line id="Straight Connector 25" o:spid="_x0000_s1032" style="position:absolute;visibility:visible;mso-wrap-style:square" from="165100,0" to="330200,3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JtWc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4hX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CbVnGAAAA2wAAAA8AAAAAAAAA&#10;AAAAAAAAoQIAAGRycy9kb3ducmV2LnhtbFBLBQYAAAAABAAEAPkAAACUAwAAAAA=&#10;" strokecolor="black [3213]" strokeweight="1pt"/>
                      </v:group>
                    </v:group>
                  </w:pict>
                </mc:Fallback>
              </mc:AlternateContent>
            </w:r>
            <w:r w:rsidR="00AA4674">
              <w:t xml:space="preserve">b) Xét </w:t>
            </w:r>
            <w:r w:rsidR="00AA4674">
              <w:sym w:font="Symbol" w:char="F044"/>
            </w:r>
            <w:r w:rsidR="00E3463B">
              <w:t>BED</w:t>
            </w:r>
            <w:r w:rsidR="00AA4674">
              <w:t xml:space="preserve"> và </w:t>
            </w:r>
            <w:r w:rsidR="00AA4674">
              <w:sym w:font="Symbol" w:char="F044"/>
            </w:r>
            <w:r w:rsidR="00E3463B">
              <w:t>BEC</w:t>
            </w:r>
            <w:r w:rsidR="00AA4674">
              <w:t xml:space="preserve"> có:</w:t>
            </w:r>
          </w:p>
          <w:p w:rsidR="00AA4674" w:rsidRDefault="00E3463B" w:rsidP="00E3463B">
            <w:pPr>
              <w:spacing w:line="276" w:lineRule="auto"/>
            </w:pPr>
            <w:r>
              <w:t>DBE</w:t>
            </w:r>
            <w:r w:rsidR="00AA4674">
              <w:t xml:space="preserve"> = </w:t>
            </w:r>
            <w:r>
              <w:t>CBE (t/c tia phân giác)</w:t>
            </w:r>
          </w:p>
          <w:p w:rsidR="00AA4674" w:rsidRDefault="00E3463B" w:rsidP="000937AB">
            <w:pPr>
              <w:spacing w:line="276" w:lineRule="auto"/>
            </w:pPr>
            <w:r>
              <w:t>DE: cạnh chung</w:t>
            </w:r>
          </w:p>
          <w:p w:rsidR="00AA4674" w:rsidRDefault="00E3463B" w:rsidP="000937AB">
            <w:pPr>
              <w:spacing w:line="276" w:lineRule="auto"/>
            </w:pPr>
            <w:r>
              <w:t>BD</w:t>
            </w:r>
            <w:r w:rsidR="00AA4674">
              <w:t xml:space="preserve"> = </w:t>
            </w:r>
            <w:r>
              <w:t>BC</w:t>
            </w:r>
            <w:r w:rsidR="00AA4674">
              <w:t xml:space="preserve"> (gt)</w:t>
            </w:r>
          </w:p>
          <w:p w:rsidR="00AA4674" w:rsidRDefault="00AA4674" w:rsidP="000937AB">
            <w:pPr>
              <w:spacing w:line="276" w:lineRule="auto"/>
            </w:pPr>
            <w:r>
              <w:sym w:font="Symbol" w:char="F0DE"/>
            </w:r>
            <w:r>
              <w:t xml:space="preserve"> </w:t>
            </w:r>
            <w:r w:rsidR="00E3463B">
              <w:sym w:font="Symbol" w:char="F044"/>
            </w:r>
            <w:r w:rsidR="00E3463B">
              <w:t xml:space="preserve">BED = </w:t>
            </w:r>
            <w:r w:rsidR="00E3463B">
              <w:sym w:font="Symbol" w:char="F044"/>
            </w:r>
            <w:r w:rsidR="00E3463B">
              <w:t xml:space="preserve">BEC </w:t>
            </w:r>
            <w:r>
              <w:t>(</w:t>
            </w:r>
            <w:r w:rsidR="00E3463B">
              <w:t>c.g.c</w:t>
            </w:r>
            <w:r>
              <w:t>)</w:t>
            </w:r>
          </w:p>
          <w:p w:rsidR="006F2F9C" w:rsidRPr="00B732B0" w:rsidRDefault="00AA4674" w:rsidP="00E3463B">
            <w:pPr>
              <w:spacing w:line="276" w:lineRule="auto"/>
            </w:pPr>
            <w:r>
              <w:sym w:font="Symbol" w:char="F0DE"/>
            </w:r>
            <w:r>
              <w:t xml:space="preserve"> </w:t>
            </w:r>
            <w:r w:rsidR="00E3463B">
              <w:t>ED</w:t>
            </w:r>
            <w:r>
              <w:t xml:space="preserve"> = </w:t>
            </w:r>
            <w:r w:rsidR="00E3463B">
              <w:t>EC</w:t>
            </w:r>
            <w:r>
              <w:t xml:space="preserve"> (hai cạnh tương ứng)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8862DD" w:rsidRDefault="008862DD" w:rsidP="006F2F9C">
            <w:r>
              <w:t>0,25</w:t>
            </w:r>
          </w:p>
          <w:p w:rsidR="00665EC2" w:rsidRDefault="00665EC2" w:rsidP="006F2F9C"/>
          <w:p w:rsidR="008862DD" w:rsidRDefault="008862DD" w:rsidP="006F2F9C">
            <w:r>
              <w:t>0,25</w:t>
            </w:r>
          </w:p>
          <w:p w:rsidR="008862DD" w:rsidRPr="00B732B0" w:rsidRDefault="008862DD" w:rsidP="006F2F9C">
            <w:r>
              <w:t>0,25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755987" w:rsidRDefault="00FB3E0E" w:rsidP="003C091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586794FE" wp14:editId="18CBB04A">
                      <wp:simplePos x="0" y="0"/>
                      <wp:positionH relativeFrom="column">
                        <wp:posOffset>2820670</wp:posOffset>
                      </wp:positionH>
                      <wp:positionV relativeFrom="paragraph">
                        <wp:posOffset>40640</wp:posOffset>
                      </wp:positionV>
                      <wp:extent cx="1803400" cy="1435100"/>
                      <wp:effectExtent l="0" t="0" r="0" b="0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03400" cy="14351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FB3E0E" w:rsidRDefault="00E3463B">
                                  <w:r>
                                    <w:rPr>
                                      <w:noProof/>
                                    </w:rPr>
                                    <w:t xml:space="preserve"> </w:t>
                                  </w:r>
                                  <w:r w:rsidR="00755987">
                                    <w:rPr>
                                      <w:noProof/>
                                    </w:rPr>
                                    <w:t xml:space="preserve"> </w:t>
                                  </w:r>
                                  <w:r w:rsidR="00755987"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66804FC" wp14:editId="6F942B29">
                                        <wp:extent cx="1371600" cy="1282751"/>
                                        <wp:effectExtent l="0" t="0" r="0" b="0"/>
                                        <wp:docPr id="51" name="Picture 5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9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72680" cy="1283761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55" type="#_x0000_t202" style="position:absolute;margin-left:222.1pt;margin-top:3.2pt;width:142pt;height:113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" filled="f" stroked="f" strokeweight=".5pt">
                      <v:textbox>
                        <w:txbxContent>
                          <w:p w:rsidR="00FB3E0E" w:rsidRDefault="00E3463B">
                            <w:r>
                              <w:rPr>
                                <w:noProof/>
                              </w:rPr>
                              <w:t xml:space="preserve"> </w:t>
                            </w:r>
                            <w:r w:rsidR="00755987">
                              <w:rPr>
                                <w:noProof/>
                              </w:rPr>
                              <w:t xml:space="preserve"> </w:t>
                            </w:r>
                            <w:r w:rsidR="00755987">
                              <w:rPr>
                                <w:noProof/>
                              </w:rPr>
                              <w:drawing>
                                <wp:inline distT="0" distB="0" distL="0" distR="0" wp14:anchorId="566804FC" wp14:editId="6F942B29">
                                  <wp:extent cx="1371600" cy="1282751"/>
                                  <wp:effectExtent l="0" t="0" r="0" b="0"/>
                                  <wp:docPr id="51" name="Picture 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72680" cy="12837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C091F">
              <w:t>c)</w:t>
            </w:r>
            <w:r w:rsidR="00755987">
              <w:t xml:space="preserve"> </w:t>
            </w:r>
            <w:r>
              <w:t xml:space="preserve"> </w:t>
            </w:r>
            <w:r w:rsidR="00755987">
              <w:t xml:space="preserve"> Xét </w:t>
            </w:r>
            <w:r w:rsidR="00755987">
              <w:sym w:font="Symbol" w:char="F044"/>
            </w:r>
            <w:r w:rsidR="00755987">
              <w:t>B</w:t>
            </w:r>
            <w:r w:rsidR="003C091F">
              <w:t>F</w:t>
            </w:r>
            <w:r w:rsidR="00755987">
              <w:t>C</w:t>
            </w:r>
          </w:p>
          <w:p w:rsidR="00755987" w:rsidRDefault="00755987" w:rsidP="00755987"/>
          <w:p w:rsidR="00755987" w:rsidRDefault="00755987" w:rsidP="00755987">
            <w:r>
              <w:t>Chứng minh được góc BFC = 90</w:t>
            </w:r>
            <w:r>
              <w:rPr>
                <w:vertAlign w:val="superscript"/>
              </w:rPr>
              <w:t>0</w:t>
            </w:r>
          </w:p>
          <w:p w:rsidR="00755987" w:rsidRDefault="00755987" w:rsidP="00755987">
            <w:r>
              <w:t>Chứng minh được góc CBF = 30</w:t>
            </w:r>
            <w:r>
              <w:rPr>
                <w:vertAlign w:val="superscript"/>
              </w:rPr>
              <w:t>0</w:t>
            </w:r>
          </w:p>
          <w:p w:rsidR="00755987" w:rsidRPr="00755987" w:rsidRDefault="00755987" w:rsidP="00755987">
            <w:r>
              <w:t>Chứng minh được góc C = 60</w:t>
            </w:r>
            <w:r>
              <w:rPr>
                <w:vertAlign w:val="superscript"/>
              </w:rPr>
              <w:t>0</w:t>
            </w:r>
          </w:p>
          <w:p w:rsidR="00755987" w:rsidRPr="00755987" w:rsidRDefault="00755987" w:rsidP="00755987">
            <w:pPr>
              <w:spacing w:line="276" w:lineRule="auto"/>
            </w:pPr>
            <w:r>
              <w:t>Kết luận.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/>
          <w:p w:rsidR="008862DD" w:rsidRDefault="008862DD" w:rsidP="006F2F9C">
            <w:r>
              <w:t>0,25</w:t>
            </w:r>
          </w:p>
          <w:p w:rsidR="008862DD" w:rsidRDefault="008862DD" w:rsidP="006F2F9C">
            <w:r>
              <w:t>0,25</w:t>
            </w:r>
          </w:p>
          <w:p w:rsidR="008862DD" w:rsidRPr="00B732B0" w:rsidRDefault="008862DD" w:rsidP="006F2F9C">
            <w:r>
              <w:t>0,25</w:t>
            </w:r>
          </w:p>
        </w:tc>
      </w:tr>
      <w:tr w:rsidR="006F2F9C" w:rsidTr="00BA2E97">
        <w:tc>
          <w:tcPr>
            <w:tcW w:w="1242" w:type="dxa"/>
            <w:vMerge/>
          </w:tcPr>
          <w:p w:rsidR="006F2F9C" w:rsidRDefault="006F2F9C" w:rsidP="00B732B0">
            <w:pPr>
              <w:rPr>
                <w:b/>
              </w:rPr>
            </w:pPr>
          </w:p>
        </w:tc>
        <w:tc>
          <w:tcPr>
            <w:tcW w:w="7513" w:type="dxa"/>
            <w:gridSpan w:val="2"/>
          </w:tcPr>
          <w:p w:rsidR="00BD4DF0" w:rsidRDefault="00755987" w:rsidP="000937AB">
            <w:pPr>
              <w:spacing w:line="276" w:lineRule="auto"/>
            </w:pPr>
            <w:r>
              <w:t xml:space="preserve"> </w:t>
            </w:r>
            <w:r w:rsidR="003C091F">
              <w:t>d)</w:t>
            </w:r>
          </w:p>
          <w:p w:rsidR="00755987" w:rsidRDefault="00755987" w:rsidP="000937AB">
            <w:pPr>
              <w:spacing w:line="276" w:lineRule="auto"/>
            </w:pPr>
            <w:r>
              <w:t xml:space="preserve">Chứng minh được AB = BK </w:t>
            </w:r>
          </w:p>
          <w:p w:rsidR="00755987" w:rsidRDefault="00755987" w:rsidP="000937AB">
            <w:pPr>
              <w:spacing w:line="276" w:lineRule="auto"/>
            </w:pPr>
            <w:r>
              <w:t>Chứng minh tương tự câu c, được góc BHK = 90</w:t>
            </w:r>
            <w:r>
              <w:rPr>
                <w:vertAlign w:val="superscript"/>
              </w:rPr>
              <w:t>0</w:t>
            </w:r>
          </w:p>
          <w:p w:rsidR="00755987" w:rsidRPr="00755987" w:rsidRDefault="00755987" w:rsidP="000937AB">
            <w:pPr>
              <w:spacing w:line="276" w:lineRule="auto"/>
            </w:pPr>
            <w:r>
              <w:sym w:font="Symbol" w:char="F0DE"/>
            </w:r>
            <w:r>
              <w:t xml:space="preserve"> AK // CD</w:t>
            </w:r>
          </w:p>
        </w:tc>
        <w:tc>
          <w:tcPr>
            <w:tcW w:w="1062" w:type="dxa"/>
          </w:tcPr>
          <w:p w:rsidR="006F2F9C" w:rsidRDefault="006F2F9C" w:rsidP="006F2F9C"/>
          <w:p w:rsidR="008862DD" w:rsidRDefault="008862DD" w:rsidP="006F2F9C">
            <w:r>
              <w:t>0,25</w:t>
            </w:r>
          </w:p>
          <w:p w:rsidR="008862DD" w:rsidRDefault="008862DD" w:rsidP="006F2F9C"/>
          <w:p w:rsidR="008862DD" w:rsidRPr="00B732B0" w:rsidRDefault="008862DD" w:rsidP="006F2F9C">
            <w:r>
              <w:t>0,25</w:t>
            </w:r>
          </w:p>
        </w:tc>
      </w:tr>
      <w:tr w:rsidR="00755987" w:rsidTr="00BA2E97">
        <w:tc>
          <w:tcPr>
            <w:tcW w:w="1242" w:type="dxa"/>
          </w:tcPr>
          <w:p w:rsidR="00755987" w:rsidRDefault="00454F9E" w:rsidP="00454F9E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454F9E" w:rsidRPr="00454F9E" w:rsidRDefault="00454F9E" w:rsidP="00454F9E">
            <w:pPr>
              <w:jc w:val="center"/>
            </w:pPr>
            <w:r>
              <w:t>0,5 điểm</w:t>
            </w:r>
          </w:p>
        </w:tc>
        <w:tc>
          <w:tcPr>
            <w:tcW w:w="7513" w:type="dxa"/>
            <w:gridSpan w:val="2"/>
          </w:tcPr>
          <w:p w:rsidR="00454F9E" w:rsidRDefault="003C091F" w:rsidP="00454F9E">
            <w:pPr>
              <w:pStyle w:val="ListParagraph"/>
              <w:numPr>
                <w:ilvl w:val="0"/>
                <w:numId w:val="14"/>
              </w:numPr>
            </w:pPr>
            <w:r>
              <w:t xml:space="preserve"> </w:t>
            </w:r>
            <w:r w:rsidR="001D0912">
              <w:t xml:space="preserve">Vận tốc người đi bộ = </w:t>
            </w:r>
            <w:r w:rsidR="001D0912" w:rsidRPr="001D0912">
              <w:rPr>
                <w:position w:val="-24"/>
              </w:rPr>
              <w:object w:dxaOrig="220" w:dyaOrig="620">
                <v:shape id="_x0000_i1045" type="#_x0000_t75" style="width:11pt;height:31pt" o:ole="">
                  <v:imagedata r:id="rId50" o:title=""/>
                </v:shape>
                <o:OLEObject Type="Embed" ProgID="Equation.DSMT4" ShapeID="_x0000_i1045" DrawAspect="Content" ObjectID="_1609311357" r:id="rId51"/>
              </w:object>
            </w:r>
            <w:r w:rsidR="001D0912">
              <w:t>m/s</w:t>
            </w:r>
          </w:p>
          <w:p w:rsidR="001D0912" w:rsidRDefault="001D0912" w:rsidP="001D0912">
            <w:pPr>
              <w:pStyle w:val="ListParagraph"/>
              <w:numPr>
                <w:ilvl w:val="0"/>
                <w:numId w:val="14"/>
              </w:numPr>
            </w:pPr>
            <w:r>
              <w:t xml:space="preserve">Người đi bộ đi hết 3km trong  </w:t>
            </w:r>
            <w:r w:rsidRPr="001D0912">
              <w:rPr>
                <w:position w:val="-24"/>
              </w:rPr>
              <w:object w:dxaOrig="240" w:dyaOrig="620">
                <v:shape id="_x0000_i1046" type="#_x0000_t75" style="width:12pt;height:31pt" o:ole="">
                  <v:imagedata r:id="rId52" o:title=""/>
                </v:shape>
                <o:OLEObject Type="Embed" ProgID="Equation.DSMT4" ShapeID="_x0000_i1046" DrawAspect="Content" ObjectID="_1609311358" r:id="rId53"/>
              </w:object>
            </w:r>
            <w:r>
              <w:t xml:space="preserve"> giờ</w:t>
            </w:r>
          </w:p>
        </w:tc>
        <w:tc>
          <w:tcPr>
            <w:tcW w:w="1062" w:type="dxa"/>
          </w:tcPr>
          <w:p w:rsidR="00755987" w:rsidRDefault="00454F9E" w:rsidP="006F2F9C">
            <w:r>
              <w:t>0,25</w:t>
            </w:r>
          </w:p>
          <w:p w:rsidR="001D0912" w:rsidRDefault="001D0912" w:rsidP="006F2F9C"/>
          <w:p w:rsidR="00454F9E" w:rsidRDefault="00454F9E" w:rsidP="006F2F9C">
            <w:r>
              <w:t>0,25</w:t>
            </w:r>
          </w:p>
        </w:tc>
      </w:tr>
    </w:tbl>
    <w:p w:rsidR="00B732B0" w:rsidRPr="00164AF4" w:rsidRDefault="00B732B0" w:rsidP="00B732B0">
      <w:pPr>
        <w:spacing w:after="0"/>
        <w:rPr>
          <w:b/>
        </w:rPr>
      </w:pPr>
    </w:p>
    <w:sectPr w:rsidR="00B732B0" w:rsidRPr="00164AF4" w:rsidSect="0049625C">
      <w:pgSz w:w="11907" w:h="16840" w:code="9"/>
      <w:pgMar w:top="851" w:right="1134" w:bottom="709" w:left="1560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4A69A4"/>
    <w:multiLevelType w:val="hybridMultilevel"/>
    <w:tmpl w:val="3D1E26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33863"/>
    <w:multiLevelType w:val="hybridMultilevel"/>
    <w:tmpl w:val="C3367510"/>
    <w:lvl w:ilvl="0" w:tplc="C2C0FB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7FB4B52"/>
    <w:multiLevelType w:val="hybridMultilevel"/>
    <w:tmpl w:val="35E4D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CF61B89"/>
    <w:multiLevelType w:val="hybridMultilevel"/>
    <w:tmpl w:val="15A82C7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303351F8"/>
    <w:multiLevelType w:val="hybridMultilevel"/>
    <w:tmpl w:val="07F23C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15717DA"/>
    <w:multiLevelType w:val="hybridMultilevel"/>
    <w:tmpl w:val="F022D8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572C6D"/>
    <w:multiLevelType w:val="hybridMultilevel"/>
    <w:tmpl w:val="75080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D3D1622"/>
    <w:multiLevelType w:val="hybridMultilevel"/>
    <w:tmpl w:val="4AB2F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2B7274B"/>
    <w:multiLevelType w:val="hybridMultilevel"/>
    <w:tmpl w:val="9DFC66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D15C35"/>
    <w:multiLevelType w:val="hybridMultilevel"/>
    <w:tmpl w:val="A56A5A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A50996"/>
    <w:multiLevelType w:val="hybridMultilevel"/>
    <w:tmpl w:val="75080E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B67813"/>
    <w:multiLevelType w:val="hybridMultilevel"/>
    <w:tmpl w:val="4AB2F0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7A6B61"/>
    <w:multiLevelType w:val="hybridMultilevel"/>
    <w:tmpl w:val="02C0EE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D041D0"/>
    <w:multiLevelType w:val="hybridMultilevel"/>
    <w:tmpl w:val="A67665CA"/>
    <w:lvl w:ilvl="0" w:tplc="05C814CE">
      <w:start w:val="1"/>
      <w:numFmt w:val="upp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10"/>
  </w:num>
  <w:num w:numId="4">
    <w:abstractNumId w:val="1"/>
  </w:num>
  <w:num w:numId="5">
    <w:abstractNumId w:val="4"/>
  </w:num>
  <w:num w:numId="6">
    <w:abstractNumId w:val="9"/>
  </w:num>
  <w:num w:numId="7">
    <w:abstractNumId w:val="3"/>
  </w:num>
  <w:num w:numId="8">
    <w:abstractNumId w:val="0"/>
  </w:num>
  <w:num w:numId="9">
    <w:abstractNumId w:val="7"/>
  </w:num>
  <w:num w:numId="10">
    <w:abstractNumId w:val="6"/>
  </w:num>
  <w:num w:numId="11">
    <w:abstractNumId w:val="12"/>
  </w:num>
  <w:num w:numId="12">
    <w:abstractNumId w:val="13"/>
  </w:num>
  <w:num w:numId="13">
    <w:abstractNumId w:val="2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5186"/>
    <w:rsid w:val="00004BE0"/>
    <w:rsid w:val="00025886"/>
    <w:rsid w:val="0003752A"/>
    <w:rsid w:val="000937AB"/>
    <w:rsid w:val="000B6B51"/>
    <w:rsid w:val="000E0314"/>
    <w:rsid w:val="000E0A86"/>
    <w:rsid w:val="00164AF4"/>
    <w:rsid w:val="001B3A75"/>
    <w:rsid w:val="001D0912"/>
    <w:rsid w:val="0021423C"/>
    <w:rsid w:val="002363D4"/>
    <w:rsid w:val="00262E52"/>
    <w:rsid w:val="002B2421"/>
    <w:rsid w:val="003C091F"/>
    <w:rsid w:val="00454F9E"/>
    <w:rsid w:val="00465854"/>
    <w:rsid w:val="00475FAE"/>
    <w:rsid w:val="0049625C"/>
    <w:rsid w:val="004B4B6B"/>
    <w:rsid w:val="004C4AA2"/>
    <w:rsid w:val="00555F4B"/>
    <w:rsid w:val="00594340"/>
    <w:rsid w:val="005D6163"/>
    <w:rsid w:val="005E4C96"/>
    <w:rsid w:val="00665EC2"/>
    <w:rsid w:val="006E2E2C"/>
    <w:rsid w:val="006F2F9C"/>
    <w:rsid w:val="006F4620"/>
    <w:rsid w:val="00711EAD"/>
    <w:rsid w:val="00755987"/>
    <w:rsid w:val="00775D08"/>
    <w:rsid w:val="00777690"/>
    <w:rsid w:val="007A3144"/>
    <w:rsid w:val="008862DD"/>
    <w:rsid w:val="008920FC"/>
    <w:rsid w:val="008A3CC2"/>
    <w:rsid w:val="00910376"/>
    <w:rsid w:val="00946EBA"/>
    <w:rsid w:val="009F5799"/>
    <w:rsid w:val="00A056FB"/>
    <w:rsid w:val="00A54769"/>
    <w:rsid w:val="00A91137"/>
    <w:rsid w:val="00AA4674"/>
    <w:rsid w:val="00B732B0"/>
    <w:rsid w:val="00BA2E97"/>
    <w:rsid w:val="00BC7CFB"/>
    <w:rsid w:val="00BD12BB"/>
    <w:rsid w:val="00BD4DF0"/>
    <w:rsid w:val="00BD7E1C"/>
    <w:rsid w:val="00C05186"/>
    <w:rsid w:val="00C24535"/>
    <w:rsid w:val="00C274BB"/>
    <w:rsid w:val="00E3463B"/>
    <w:rsid w:val="00E70322"/>
    <w:rsid w:val="00F81761"/>
    <w:rsid w:val="00F959C9"/>
    <w:rsid w:val="00FB3E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3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47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31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14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A3CC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547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A31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A31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10.emf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2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0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8</TotalTime>
  <Pages>5</Pages>
  <Words>1307</Words>
  <Characters>7455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uy_ctn</dc:creator>
  <cp:lastModifiedBy>huy_ctn</cp:lastModifiedBy>
  <cp:revision>28</cp:revision>
  <cp:lastPrinted>2018-12-12T08:53:00Z</cp:lastPrinted>
  <dcterms:created xsi:type="dcterms:W3CDTF">2018-11-30T01:23:00Z</dcterms:created>
  <dcterms:modified xsi:type="dcterms:W3CDTF">2019-01-18T03:08:00Z</dcterms:modified>
</cp:coreProperties>
</file>